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038C" w:rsidRDefault="00F84235" w:rsidP="009A63ED">
      <w:pPr>
        <w:spacing w:before="240" w:after="60" w:line="360" w:lineRule="auto"/>
        <w:outlineLvl w:val="0"/>
        <w:rPr>
          <w:rFonts w:ascii="Times New Roman" w:eastAsia="Times New Roman" w:hAnsi="Times New Roman" w:cs="Times New Roman"/>
          <w:b/>
          <w:bCs/>
          <w:kern w:val="28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noProof/>
          <w:kern w:val="28"/>
          <w:sz w:val="24"/>
          <w:szCs w:val="24"/>
          <w:lang w:eastAsia="ru-RU"/>
        </w:rPr>
        <w:drawing>
          <wp:inline distT="0" distB="0" distL="0" distR="0">
            <wp:extent cx="5940425" cy="8166024"/>
            <wp:effectExtent l="19050" t="0" r="3175" b="0"/>
            <wp:docPr id="12" name="Рисунок 12" descr="C:\Documents and Settings\1\Рабочий стол\раб прогр 19-20 год\Рисунок (8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Documents and Settings\1\Рабочий стол\раб прогр 19-20 год\Рисунок (8)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1660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40BB" w:rsidRDefault="003F40BB" w:rsidP="00881FC6">
      <w:pPr>
        <w:rPr>
          <w:rFonts w:ascii="Times New Roman" w:eastAsia="Times New Roman" w:hAnsi="Times New Roman" w:cs="Times New Roman"/>
          <w:b/>
          <w:bCs/>
          <w:kern w:val="28"/>
          <w:sz w:val="24"/>
          <w:szCs w:val="24"/>
          <w:lang w:eastAsia="ru-RU"/>
        </w:rPr>
      </w:pPr>
    </w:p>
    <w:p w:rsidR="009A63ED" w:rsidRPr="00881FC6" w:rsidRDefault="009A63ED" w:rsidP="00881FC6">
      <w:pPr>
        <w:rPr>
          <w:rFonts w:ascii="Times New Roman" w:hAnsi="Times New Roman" w:cs="Times New Roman"/>
          <w:bCs/>
          <w:sz w:val="28"/>
          <w:szCs w:val="28"/>
        </w:rPr>
      </w:pPr>
    </w:p>
    <w:p w:rsidR="008F70A5" w:rsidRDefault="00820639" w:rsidP="00A94152">
      <w:pPr>
        <w:pStyle w:val="1"/>
        <w:spacing w:before="0" w:line="240" w:lineRule="auto"/>
        <w:jc w:val="center"/>
        <w:rPr>
          <w:rFonts w:ascii="Times New Roman" w:eastAsiaTheme="minorEastAsia" w:hAnsi="Times New Roman" w:cs="Times New Roman"/>
          <w:color w:val="auto"/>
          <w:sz w:val="24"/>
          <w:szCs w:val="24"/>
          <w:lang w:eastAsia="ru-RU"/>
        </w:rPr>
      </w:pPr>
      <w:bookmarkStart w:id="0" w:name="_Toc496711253"/>
      <w:r w:rsidRPr="00A94152">
        <w:rPr>
          <w:rFonts w:ascii="Times New Roman" w:eastAsiaTheme="minorEastAsia" w:hAnsi="Times New Roman" w:cs="Times New Roman"/>
          <w:color w:val="auto"/>
          <w:sz w:val="24"/>
          <w:szCs w:val="24"/>
          <w:lang w:eastAsia="ru-RU"/>
        </w:rPr>
        <w:lastRenderedPageBreak/>
        <w:t>Планируемые р</w:t>
      </w:r>
      <w:r w:rsidR="008F70A5" w:rsidRPr="00A94152">
        <w:rPr>
          <w:rFonts w:ascii="Times New Roman" w:eastAsiaTheme="minorEastAsia" w:hAnsi="Times New Roman" w:cs="Times New Roman"/>
          <w:color w:val="auto"/>
          <w:sz w:val="24"/>
          <w:szCs w:val="24"/>
          <w:lang w:eastAsia="ru-RU"/>
        </w:rPr>
        <w:t>езультаты освоения курса алгебры в  7 – 9 классов</w:t>
      </w:r>
      <w:bookmarkEnd w:id="0"/>
    </w:p>
    <w:p w:rsidR="00006ADC" w:rsidRPr="00006ADC" w:rsidRDefault="00006ADC" w:rsidP="00006ADC">
      <w:pPr>
        <w:rPr>
          <w:sz w:val="2"/>
          <w:lang w:eastAsia="ru-RU"/>
        </w:rPr>
      </w:pPr>
    </w:p>
    <w:p w:rsidR="00006ADC" w:rsidRPr="0011511F" w:rsidRDefault="00006ADC" w:rsidP="00006ADC">
      <w:pPr>
        <w:spacing w:after="68" w:line="240" w:lineRule="auto"/>
        <w:ind w:right="320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Программа обеспечивает достижение следующих результа</w:t>
      </w:r>
      <w:r w:rsidRPr="0011511F">
        <w:rPr>
          <w:rStyle w:val="90"/>
          <w:rFonts w:eastAsiaTheme="minorHAnsi"/>
          <w:sz w:val="24"/>
          <w:szCs w:val="24"/>
        </w:rPr>
        <w:softHyphen/>
        <w:t>тов освоения образовательной программы основного общего образования:</w:t>
      </w:r>
    </w:p>
    <w:p w:rsidR="00006ADC" w:rsidRPr="0011511F" w:rsidRDefault="00006ADC" w:rsidP="00006ADC">
      <w:pPr>
        <w:spacing w:after="0" w:line="240" w:lineRule="auto"/>
        <w:ind w:left="1000" w:firstLine="400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121"/>
          <w:rFonts w:eastAsiaTheme="minorHAnsi"/>
          <w:i w:val="0"/>
          <w:iCs w:val="0"/>
          <w:sz w:val="24"/>
          <w:szCs w:val="24"/>
        </w:rPr>
        <w:t>личностные:</w:t>
      </w:r>
    </w:p>
    <w:p w:rsidR="00006ADC" w:rsidRPr="0011511F" w:rsidRDefault="00006ADC" w:rsidP="00006ADC">
      <w:pPr>
        <w:widowControl w:val="0"/>
        <w:numPr>
          <w:ilvl w:val="0"/>
          <w:numId w:val="11"/>
        </w:numPr>
        <w:tabs>
          <w:tab w:val="left" w:pos="851"/>
        </w:tabs>
        <w:spacing w:after="0" w:line="240" w:lineRule="auto"/>
        <w:ind w:left="360" w:right="320" w:hanging="360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сформированность ответственного отношения к учению, готовность и способности обучающихся к саморазвитию и самообразованию на основе мотивации к обучению и по</w:t>
      </w:r>
      <w:r w:rsidRPr="0011511F">
        <w:rPr>
          <w:rStyle w:val="90"/>
          <w:rFonts w:eastAsiaTheme="minorHAnsi"/>
          <w:sz w:val="24"/>
          <w:szCs w:val="24"/>
        </w:rPr>
        <w:softHyphen/>
        <w:t>знанию, выбору дальнейшего образования на базе ориен</w:t>
      </w:r>
      <w:r w:rsidRPr="0011511F">
        <w:rPr>
          <w:rStyle w:val="90"/>
          <w:rFonts w:eastAsiaTheme="minorHAnsi"/>
          <w:sz w:val="24"/>
          <w:szCs w:val="24"/>
        </w:rPr>
        <w:softHyphen/>
        <w:t>тировки в мире профессий и профессиональных предпо</w:t>
      </w:r>
      <w:r w:rsidRPr="0011511F">
        <w:rPr>
          <w:rStyle w:val="90"/>
          <w:rFonts w:eastAsiaTheme="minorHAnsi"/>
          <w:sz w:val="24"/>
          <w:szCs w:val="24"/>
        </w:rPr>
        <w:softHyphen/>
        <w:t>чтений, осознанному построению индивидуальной образо</w:t>
      </w:r>
      <w:r w:rsidRPr="0011511F">
        <w:rPr>
          <w:rStyle w:val="90"/>
          <w:rFonts w:eastAsiaTheme="minorHAnsi"/>
          <w:sz w:val="24"/>
          <w:szCs w:val="24"/>
        </w:rPr>
        <w:softHyphen/>
        <w:t>вательной траектории с учётом устойчивых познавательных интересов;</w:t>
      </w:r>
    </w:p>
    <w:p w:rsidR="00006ADC" w:rsidRPr="0011511F" w:rsidRDefault="00006ADC" w:rsidP="00006ADC">
      <w:pPr>
        <w:widowControl w:val="0"/>
        <w:numPr>
          <w:ilvl w:val="0"/>
          <w:numId w:val="11"/>
        </w:numPr>
        <w:tabs>
          <w:tab w:val="left" w:pos="567"/>
        </w:tabs>
        <w:spacing w:after="0" w:line="240" w:lineRule="auto"/>
        <w:ind w:left="360" w:right="320" w:hanging="360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сформированность целостного мировоззрения, соответ</w:t>
      </w:r>
      <w:r w:rsidRPr="0011511F">
        <w:rPr>
          <w:rStyle w:val="90"/>
          <w:rFonts w:eastAsiaTheme="minorHAnsi"/>
          <w:sz w:val="24"/>
          <w:szCs w:val="24"/>
        </w:rPr>
        <w:softHyphen/>
        <w:t>ствующего современному уровню развития науки и обще</w:t>
      </w:r>
      <w:r w:rsidRPr="0011511F">
        <w:rPr>
          <w:rStyle w:val="90"/>
          <w:rFonts w:eastAsiaTheme="minorHAnsi"/>
          <w:sz w:val="24"/>
          <w:szCs w:val="24"/>
        </w:rPr>
        <w:softHyphen/>
        <w:t>ственной практики;</w:t>
      </w:r>
    </w:p>
    <w:p w:rsidR="00006ADC" w:rsidRPr="0011511F" w:rsidRDefault="00006ADC" w:rsidP="00006ADC">
      <w:pPr>
        <w:widowControl w:val="0"/>
        <w:numPr>
          <w:ilvl w:val="0"/>
          <w:numId w:val="11"/>
        </w:numPr>
        <w:spacing w:after="0" w:line="240" w:lineRule="auto"/>
        <w:ind w:left="360" w:right="320" w:hanging="360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сформированность коммуникативной компетентности в об</w:t>
      </w:r>
      <w:r w:rsidRPr="0011511F">
        <w:rPr>
          <w:rStyle w:val="90"/>
          <w:rFonts w:eastAsiaTheme="minorHAnsi"/>
          <w:sz w:val="24"/>
          <w:szCs w:val="24"/>
        </w:rPr>
        <w:softHyphen/>
        <w:t>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</w:t>
      </w:r>
      <w:r w:rsidRPr="0011511F">
        <w:rPr>
          <w:rStyle w:val="90"/>
          <w:rFonts w:eastAsiaTheme="minorHAnsi"/>
          <w:sz w:val="24"/>
          <w:szCs w:val="24"/>
        </w:rPr>
        <w:softHyphen/>
        <w:t>ятельности;</w:t>
      </w:r>
    </w:p>
    <w:p w:rsidR="00006ADC" w:rsidRPr="0011511F" w:rsidRDefault="00006ADC" w:rsidP="00006ADC">
      <w:pPr>
        <w:widowControl w:val="0"/>
        <w:numPr>
          <w:ilvl w:val="0"/>
          <w:numId w:val="11"/>
        </w:numPr>
        <w:spacing w:after="0" w:line="240" w:lineRule="auto"/>
        <w:ind w:left="709" w:right="320" w:hanging="425"/>
        <w:jc w:val="both"/>
        <w:rPr>
          <w:rStyle w:val="90"/>
          <w:rFonts w:eastAsiaTheme="minorHAnsi"/>
          <w:color w:val="auto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умение ясно, точно, грамотно излагать свои мысли в уст</w:t>
      </w:r>
      <w:r w:rsidRPr="0011511F">
        <w:rPr>
          <w:rStyle w:val="90"/>
          <w:rFonts w:eastAsiaTheme="minorHAnsi"/>
          <w:sz w:val="24"/>
          <w:szCs w:val="24"/>
        </w:rPr>
        <w:softHyphen/>
        <w:t>ной и письменной речи, понимать смысл поставленной за</w:t>
      </w:r>
      <w:r w:rsidRPr="0011511F">
        <w:rPr>
          <w:rStyle w:val="90"/>
          <w:rFonts w:eastAsiaTheme="minorHAnsi"/>
          <w:sz w:val="24"/>
          <w:szCs w:val="24"/>
        </w:rPr>
        <w:softHyphen/>
        <w:t>дачи, выстраивать аргументацию, приводить примеры и контрпримеры;</w:t>
      </w:r>
    </w:p>
    <w:p w:rsidR="00006ADC" w:rsidRPr="0011511F" w:rsidRDefault="00006ADC" w:rsidP="00006ADC">
      <w:pPr>
        <w:pStyle w:val="a3"/>
        <w:numPr>
          <w:ilvl w:val="0"/>
          <w:numId w:val="11"/>
        </w:numPr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представление о математической науке как сфере челове</w:t>
      </w:r>
      <w:r w:rsidRPr="0011511F">
        <w:rPr>
          <w:rStyle w:val="90"/>
          <w:rFonts w:eastAsiaTheme="minorHAnsi"/>
          <w:sz w:val="24"/>
          <w:szCs w:val="24"/>
        </w:rPr>
        <w:softHyphen/>
        <w:t>ческой деятельности, об этапах её развития, о её значимо</w:t>
      </w:r>
      <w:r w:rsidRPr="0011511F">
        <w:rPr>
          <w:rStyle w:val="90"/>
          <w:rFonts w:eastAsiaTheme="minorHAnsi"/>
          <w:sz w:val="24"/>
          <w:szCs w:val="24"/>
        </w:rPr>
        <w:softHyphen/>
        <w:t>сти для развития цивилизации;</w:t>
      </w:r>
    </w:p>
    <w:p w:rsidR="00006ADC" w:rsidRPr="0011511F" w:rsidRDefault="00006ADC" w:rsidP="00006ADC">
      <w:pPr>
        <w:pStyle w:val="a3"/>
        <w:numPr>
          <w:ilvl w:val="0"/>
          <w:numId w:val="11"/>
        </w:numPr>
        <w:spacing w:after="0" w:line="240" w:lineRule="auto"/>
        <w:ind w:left="284" w:right="20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критичность мышления, умение распознавать логически некорректные высказывания, отличать гипотезу от факта; креативность мышления, инициатива, находчивость, ак</w:t>
      </w:r>
      <w:r w:rsidRPr="0011511F">
        <w:rPr>
          <w:rStyle w:val="90"/>
          <w:rFonts w:eastAsiaTheme="minorHAnsi"/>
          <w:sz w:val="24"/>
          <w:szCs w:val="24"/>
        </w:rPr>
        <w:softHyphen/>
        <w:t>тивность при решении алгебраических задач; умение контролировать процесс и результат учебной мате</w:t>
      </w:r>
      <w:r w:rsidRPr="0011511F">
        <w:rPr>
          <w:rStyle w:val="90"/>
          <w:rFonts w:eastAsiaTheme="minorHAnsi"/>
          <w:sz w:val="24"/>
          <w:szCs w:val="24"/>
        </w:rPr>
        <w:softHyphen/>
        <w:t>матической деятельности;</w:t>
      </w:r>
    </w:p>
    <w:p w:rsidR="00006ADC" w:rsidRPr="0011511F" w:rsidRDefault="00006ADC" w:rsidP="00006ADC">
      <w:pPr>
        <w:pStyle w:val="a3"/>
        <w:numPr>
          <w:ilvl w:val="0"/>
          <w:numId w:val="11"/>
        </w:numPr>
        <w:spacing w:after="120" w:line="240" w:lineRule="auto"/>
        <w:ind w:left="284" w:right="20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способность к эмоциональному восприятию математиче</w:t>
      </w:r>
      <w:r w:rsidRPr="0011511F">
        <w:rPr>
          <w:rStyle w:val="90"/>
          <w:rFonts w:eastAsiaTheme="minorHAnsi"/>
          <w:sz w:val="24"/>
          <w:szCs w:val="24"/>
        </w:rPr>
        <w:softHyphen/>
        <w:t>ских объектов, задач, решений, рассуждений.</w:t>
      </w:r>
    </w:p>
    <w:p w:rsidR="00006ADC" w:rsidRPr="0011511F" w:rsidRDefault="00006ADC" w:rsidP="00006ADC">
      <w:pPr>
        <w:pStyle w:val="a3"/>
        <w:spacing w:after="0" w:line="240" w:lineRule="auto"/>
        <w:ind w:right="20"/>
        <w:jc w:val="both"/>
        <w:rPr>
          <w:rStyle w:val="92"/>
          <w:rFonts w:eastAsiaTheme="minorHAnsi"/>
          <w:i w:val="0"/>
          <w:sz w:val="24"/>
          <w:szCs w:val="24"/>
        </w:rPr>
      </w:pPr>
      <w:r w:rsidRPr="0011511F">
        <w:rPr>
          <w:rStyle w:val="92"/>
          <w:rFonts w:eastAsiaTheme="minorHAnsi"/>
          <w:i w:val="0"/>
          <w:sz w:val="24"/>
          <w:szCs w:val="24"/>
        </w:rPr>
        <w:t xml:space="preserve">метапредметные: </w:t>
      </w:r>
    </w:p>
    <w:p w:rsidR="00006ADC" w:rsidRPr="0011511F" w:rsidRDefault="00006ADC" w:rsidP="00006ADC">
      <w:pPr>
        <w:spacing w:after="0" w:line="240" w:lineRule="auto"/>
        <w:ind w:left="142" w:right="20"/>
        <w:jc w:val="both"/>
        <w:rPr>
          <w:rStyle w:val="90"/>
          <w:rFonts w:eastAsiaTheme="minorHAnsi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1)умение самостоятельно планировать альтернативные пути достижения целей, осознанно выбирать наиболее эффек</w:t>
      </w:r>
      <w:r w:rsidRPr="0011511F">
        <w:rPr>
          <w:rStyle w:val="90"/>
          <w:rFonts w:eastAsiaTheme="minorHAnsi"/>
          <w:sz w:val="24"/>
          <w:szCs w:val="24"/>
        </w:rPr>
        <w:softHyphen/>
        <w:t>тивные способы решения учебных и познавательных задач;</w:t>
      </w:r>
    </w:p>
    <w:p w:rsidR="00006ADC" w:rsidRPr="00A94152" w:rsidRDefault="00006ADC" w:rsidP="00006ADC">
      <w:pPr>
        <w:spacing w:after="0" w:line="240" w:lineRule="auto"/>
        <w:ind w:left="142" w:right="2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2) умение осуществлять контроль по результату и по способу действия на уровне произвольного внимания и вносить не</w:t>
      </w:r>
      <w:r w:rsidRPr="0011511F">
        <w:rPr>
          <w:rStyle w:val="90"/>
          <w:rFonts w:eastAsiaTheme="minorHAnsi"/>
          <w:sz w:val="24"/>
          <w:szCs w:val="24"/>
        </w:rPr>
        <w:softHyphen/>
        <w:t>обходимые коррективы;</w:t>
      </w:r>
    </w:p>
    <w:p w:rsidR="00006ADC" w:rsidRPr="0011511F" w:rsidRDefault="00006ADC" w:rsidP="00006ADC">
      <w:pPr>
        <w:spacing w:after="0" w:line="240" w:lineRule="auto"/>
        <w:ind w:left="120" w:right="20"/>
        <w:jc w:val="both"/>
        <w:rPr>
          <w:rStyle w:val="90"/>
          <w:rFonts w:eastAsiaTheme="minorHAnsi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3)умение адекватно оценивать правильность или ошибоч</w:t>
      </w:r>
      <w:r w:rsidRPr="0011511F">
        <w:rPr>
          <w:rStyle w:val="90"/>
          <w:rFonts w:eastAsiaTheme="minorHAnsi"/>
          <w:sz w:val="24"/>
          <w:szCs w:val="24"/>
        </w:rPr>
        <w:softHyphen/>
        <w:t>ность выполнения учебной задачи, её объективную труд</w:t>
      </w:r>
      <w:r w:rsidRPr="0011511F">
        <w:rPr>
          <w:rStyle w:val="90"/>
          <w:rFonts w:eastAsiaTheme="minorHAnsi"/>
          <w:sz w:val="24"/>
          <w:szCs w:val="24"/>
        </w:rPr>
        <w:softHyphen/>
        <w:t xml:space="preserve">ность и собственные возможности её решения; </w:t>
      </w:r>
    </w:p>
    <w:p w:rsidR="00006ADC" w:rsidRPr="0011511F" w:rsidRDefault="00006ADC" w:rsidP="00006ADC">
      <w:pPr>
        <w:spacing w:after="0" w:line="240" w:lineRule="auto"/>
        <w:ind w:left="120" w:right="20"/>
        <w:jc w:val="both"/>
        <w:rPr>
          <w:rStyle w:val="90"/>
          <w:rFonts w:eastAsiaTheme="minorHAnsi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4)осознанное владение логическими действиями определе</w:t>
      </w:r>
      <w:r w:rsidRPr="0011511F">
        <w:rPr>
          <w:rStyle w:val="90"/>
          <w:rFonts w:eastAsiaTheme="minorHAnsi"/>
          <w:sz w:val="24"/>
          <w:szCs w:val="24"/>
        </w:rPr>
        <w:softHyphen/>
        <w:t>ния понятий, обобщения, установления аналогий, класси</w:t>
      </w:r>
      <w:r w:rsidRPr="0011511F">
        <w:rPr>
          <w:rStyle w:val="90"/>
          <w:rFonts w:eastAsiaTheme="minorHAnsi"/>
          <w:sz w:val="24"/>
          <w:szCs w:val="24"/>
        </w:rPr>
        <w:softHyphen/>
        <w:t xml:space="preserve">фикации на основе самостоятельного выбора оснований и критериев, установления родо-видовых связей; </w:t>
      </w:r>
    </w:p>
    <w:p w:rsidR="00006ADC" w:rsidRPr="0011511F" w:rsidRDefault="00006ADC" w:rsidP="00006ADC">
      <w:pPr>
        <w:spacing w:after="0" w:line="240" w:lineRule="auto"/>
        <w:ind w:left="120" w:right="20"/>
        <w:jc w:val="both"/>
        <w:rPr>
          <w:rStyle w:val="90"/>
          <w:rFonts w:eastAsiaTheme="minorHAnsi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5)умение устанавливать причинно-следственные связи; стро</w:t>
      </w:r>
      <w:r w:rsidRPr="0011511F">
        <w:rPr>
          <w:rStyle w:val="90"/>
          <w:rFonts w:eastAsiaTheme="minorHAnsi"/>
          <w:sz w:val="24"/>
          <w:szCs w:val="24"/>
        </w:rPr>
        <w:softHyphen/>
        <w:t>ить логическое рассуждение, умозаключение (индуктивное, дедуктивное и по аналогии) и выводы;</w:t>
      </w:r>
    </w:p>
    <w:p w:rsidR="00006ADC" w:rsidRPr="0011511F" w:rsidRDefault="00006ADC" w:rsidP="00006ADC">
      <w:pPr>
        <w:spacing w:after="0" w:line="240" w:lineRule="auto"/>
        <w:ind w:left="120" w:right="20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6) умение создавать, применять и преобразовывать знаково</w:t>
      </w:r>
      <w:r w:rsidRPr="0011511F">
        <w:rPr>
          <w:rStyle w:val="90"/>
          <w:rFonts w:eastAsiaTheme="minorHAnsi"/>
          <w:sz w:val="24"/>
          <w:szCs w:val="24"/>
        </w:rPr>
        <w:softHyphen/>
        <w:t>символические средства, модели и схемы для решения учебных и познавательных задач;</w:t>
      </w:r>
    </w:p>
    <w:p w:rsidR="00006ADC" w:rsidRPr="0011511F" w:rsidRDefault="00006ADC" w:rsidP="00006ADC">
      <w:pPr>
        <w:spacing w:after="0" w:line="240" w:lineRule="auto"/>
        <w:ind w:left="120" w:right="20"/>
        <w:jc w:val="both"/>
        <w:rPr>
          <w:rStyle w:val="90"/>
          <w:rFonts w:eastAsiaTheme="minorHAnsi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7)умение организовывать учебное сотрудничество и совмест</w:t>
      </w:r>
      <w:r w:rsidRPr="0011511F">
        <w:rPr>
          <w:rStyle w:val="90"/>
          <w:rFonts w:eastAsiaTheme="minorHAnsi"/>
          <w:sz w:val="24"/>
          <w:szCs w:val="24"/>
        </w:rPr>
        <w:softHyphen/>
        <w:t>ную деятельность с учителем и сверстниками: определять цели, распределение функций и ролей участников, взаи</w:t>
      </w:r>
      <w:r w:rsidRPr="0011511F">
        <w:rPr>
          <w:rStyle w:val="90"/>
          <w:rFonts w:eastAsiaTheme="minorHAnsi"/>
          <w:sz w:val="24"/>
          <w:szCs w:val="24"/>
        </w:rPr>
        <w:softHyphen/>
        <w:t>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</w:t>
      </w:r>
      <w:r w:rsidRPr="0011511F">
        <w:rPr>
          <w:rStyle w:val="90"/>
          <w:rFonts w:eastAsiaTheme="minorHAnsi"/>
          <w:sz w:val="24"/>
          <w:szCs w:val="24"/>
        </w:rPr>
        <w:softHyphen/>
        <w:t>шать партнёра; формулировать, аргументировать и отста</w:t>
      </w:r>
      <w:r w:rsidRPr="0011511F">
        <w:rPr>
          <w:rStyle w:val="90"/>
          <w:rFonts w:eastAsiaTheme="minorHAnsi"/>
          <w:sz w:val="24"/>
          <w:szCs w:val="24"/>
        </w:rPr>
        <w:softHyphen/>
        <w:t>ивать своё мнение;</w:t>
      </w:r>
    </w:p>
    <w:p w:rsidR="00006ADC" w:rsidRPr="0011511F" w:rsidRDefault="00006ADC" w:rsidP="00006ADC">
      <w:pPr>
        <w:spacing w:after="0" w:line="240" w:lineRule="auto"/>
        <w:ind w:left="120" w:right="2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8)сформированность учебной и общепользовательской компетентности в области использования информаци</w:t>
      </w:r>
      <w:r w:rsidRPr="0011511F">
        <w:rPr>
          <w:rStyle w:val="90"/>
          <w:rFonts w:eastAsiaTheme="minorHAnsi"/>
          <w:sz w:val="24"/>
          <w:szCs w:val="24"/>
        </w:rPr>
        <w:softHyphen/>
        <w:t>онно-коммуникационных технологий (ИКТ-компетентности);</w:t>
      </w:r>
    </w:p>
    <w:p w:rsidR="00006ADC" w:rsidRPr="0011511F" w:rsidRDefault="00006ADC" w:rsidP="00006ADC">
      <w:pPr>
        <w:spacing w:after="0" w:line="240" w:lineRule="auto"/>
        <w:ind w:left="120" w:right="2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9) первоначальные представления об идеях и о методах мате</w:t>
      </w:r>
      <w:r w:rsidRPr="0011511F">
        <w:rPr>
          <w:rStyle w:val="90"/>
          <w:rFonts w:eastAsiaTheme="minorHAnsi"/>
          <w:sz w:val="24"/>
          <w:szCs w:val="24"/>
        </w:rPr>
        <w:softHyphen/>
        <w:t>матики как об универсальном языке науки и техники, о средстве моделирования явлений и процессов;</w:t>
      </w:r>
    </w:p>
    <w:p w:rsidR="00006ADC" w:rsidRPr="0011511F" w:rsidRDefault="00006ADC" w:rsidP="00006ADC">
      <w:pPr>
        <w:widowControl w:val="0"/>
        <w:spacing w:after="0" w:line="240" w:lineRule="auto"/>
        <w:ind w:left="142" w:right="760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10)умение видеть математическую задачу в контексте проб</w:t>
      </w:r>
      <w:r w:rsidRPr="0011511F">
        <w:rPr>
          <w:rStyle w:val="90"/>
          <w:rFonts w:eastAsiaTheme="minorHAnsi"/>
          <w:sz w:val="24"/>
          <w:szCs w:val="24"/>
        </w:rPr>
        <w:softHyphen/>
        <w:t xml:space="preserve">лемной ситуации в </w:t>
      </w:r>
      <w:r w:rsidRPr="0011511F">
        <w:rPr>
          <w:rStyle w:val="90"/>
          <w:rFonts w:eastAsiaTheme="minorHAnsi"/>
          <w:sz w:val="24"/>
          <w:szCs w:val="24"/>
        </w:rPr>
        <w:lastRenderedPageBreak/>
        <w:t>других дисциплинах, в окружающей жизни;</w:t>
      </w:r>
    </w:p>
    <w:p w:rsidR="00006ADC" w:rsidRPr="0011511F" w:rsidRDefault="00006ADC" w:rsidP="00006ADC">
      <w:pPr>
        <w:widowControl w:val="0"/>
        <w:spacing w:after="0" w:line="240" w:lineRule="auto"/>
        <w:ind w:left="142" w:right="-1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11)умение находить в различных источни</w:t>
      </w:r>
      <w:r>
        <w:rPr>
          <w:rStyle w:val="90"/>
          <w:rFonts w:eastAsiaTheme="minorHAnsi"/>
          <w:sz w:val="24"/>
          <w:szCs w:val="24"/>
        </w:rPr>
        <w:t xml:space="preserve">ках информацию, необходимую для </w:t>
      </w:r>
      <w:r w:rsidRPr="0011511F">
        <w:rPr>
          <w:rStyle w:val="90"/>
          <w:rFonts w:eastAsiaTheme="minorHAnsi"/>
          <w:sz w:val="24"/>
          <w:szCs w:val="24"/>
        </w:rPr>
        <w:t>решения математических проблем, и представлять её в понятной форме; принимать решение в условиях неполной и избыточной, точной и вероятност</w:t>
      </w:r>
      <w:r w:rsidRPr="0011511F">
        <w:rPr>
          <w:rStyle w:val="90"/>
          <w:rFonts w:eastAsiaTheme="minorHAnsi"/>
          <w:sz w:val="24"/>
          <w:szCs w:val="24"/>
        </w:rPr>
        <w:softHyphen/>
        <w:t>ной информации;</w:t>
      </w:r>
    </w:p>
    <w:p w:rsidR="00006ADC" w:rsidRPr="0011511F" w:rsidRDefault="00006ADC" w:rsidP="00006ADC">
      <w:pPr>
        <w:widowControl w:val="0"/>
        <w:spacing w:after="0" w:line="240" w:lineRule="auto"/>
        <w:ind w:left="142" w:right="-1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12)умение понимать и использовать математические средства наглядности (рисунки, чертежи, схемы и др.) для иллю</w:t>
      </w:r>
      <w:r w:rsidRPr="0011511F">
        <w:rPr>
          <w:rStyle w:val="90"/>
          <w:rFonts w:eastAsiaTheme="minorHAnsi"/>
          <w:sz w:val="24"/>
          <w:szCs w:val="24"/>
        </w:rPr>
        <w:softHyphen/>
        <w:t>страции, интерпретации, аргументации;</w:t>
      </w:r>
    </w:p>
    <w:p w:rsidR="00006ADC" w:rsidRPr="0011511F" w:rsidRDefault="00006ADC" w:rsidP="00006ADC">
      <w:pPr>
        <w:widowControl w:val="0"/>
        <w:spacing w:after="0" w:line="240" w:lineRule="auto"/>
        <w:ind w:left="140" w:right="-1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13)умение выдвигать гипотезы при решении учебных задач и понимать необходимость их проверки;</w:t>
      </w:r>
    </w:p>
    <w:p w:rsidR="00006ADC" w:rsidRPr="0011511F" w:rsidRDefault="00006ADC" w:rsidP="00006ADC">
      <w:pPr>
        <w:widowControl w:val="0"/>
        <w:spacing w:after="0" w:line="240" w:lineRule="auto"/>
        <w:ind w:left="142" w:right="-1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14)умение применять индуктивные и дедуктивные способы рассуждений, видеть различные стратегии решения задач;</w:t>
      </w:r>
    </w:p>
    <w:p w:rsidR="00006ADC" w:rsidRPr="0011511F" w:rsidRDefault="00006ADC" w:rsidP="00006ADC">
      <w:pPr>
        <w:widowControl w:val="0"/>
        <w:spacing w:after="0" w:line="240" w:lineRule="auto"/>
        <w:ind w:left="140" w:right="-1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15)понимание сущности алгоритмических предписаний и умение действовать в соответствии с предложенным алго</w:t>
      </w:r>
      <w:r w:rsidRPr="0011511F">
        <w:rPr>
          <w:rStyle w:val="90"/>
          <w:rFonts w:eastAsiaTheme="minorHAnsi"/>
          <w:sz w:val="24"/>
          <w:szCs w:val="24"/>
        </w:rPr>
        <w:softHyphen/>
        <w:t>ритмом;</w:t>
      </w:r>
    </w:p>
    <w:p w:rsidR="00006ADC" w:rsidRPr="0011511F" w:rsidRDefault="00006ADC" w:rsidP="00006ADC">
      <w:pPr>
        <w:widowControl w:val="0"/>
        <w:spacing w:after="0" w:line="240" w:lineRule="auto"/>
        <w:ind w:left="142" w:right="-1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16)умение самостоятельно ставить цели, выбирать и создавать алгоритмы для решения учебных математических проблем;</w:t>
      </w:r>
    </w:p>
    <w:p w:rsidR="00006ADC" w:rsidRPr="0011511F" w:rsidRDefault="00006ADC" w:rsidP="00006ADC">
      <w:pPr>
        <w:widowControl w:val="0"/>
        <w:spacing w:after="128" w:line="240" w:lineRule="auto"/>
        <w:ind w:left="142" w:right="-1"/>
        <w:jc w:val="both"/>
        <w:rPr>
          <w:rStyle w:val="90"/>
          <w:rFonts w:eastAsiaTheme="minorHAnsi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17)умение планировать и осуществлять деятельность, направ</w:t>
      </w:r>
      <w:r w:rsidRPr="0011511F">
        <w:rPr>
          <w:rStyle w:val="90"/>
          <w:rFonts w:eastAsiaTheme="minorHAnsi"/>
          <w:sz w:val="24"/>
          <w:szCs w:val="24"/>
        </w:rPr>
        <w:softHyphen/>
        <w:t>ленную на решение задач исследовательского характера.</w:t>
      </w:r>
    </w:p>
    <w:p w:rsidR="00006ADC" w:rsidRPr="00006ADC" w:rsidRDefault="00006ADC" w:rsidP="00006ADC">
      <w:pPr>
        <w:spacing w:after="46" w:line="240" w:lineRule="auto"/>
        <w:ind w:left="142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121"/>
          <w:rFonts w:eastAsiaTheme="minorHAnsi"/>
          <w:i w:val="0"/>
          <w:iCs w:val="0"/>
          <w:sz w:val="24"/>
          <w:szCs w:val="24"/>
        </w:rPr>
        <w:t>предметные:</w:t>
      </w:r>
    </w:p>
    <w:p w:rsidR="00006ADC" w:rsidRDefault="00006ADC" w:rsidP="00006ADC">
      <w:pPr>
        <w:pStyle w:val="a3"/>
        <w:numPr>
          <w:ilvl w:val="0"/>
          <w:numId w:val="12"/>
        </w:numPr>
        <w:rPr>
          <w:rFonts w:ascii="Times New Roman" w:hAnsi="Times New Roman"/>
          <w:sz w:val="24"/>
        </w:rPr>
      </w:pPr>
      <w:r>
        <w:t>фор</w:t>
      </w:r>
      <w:r w:rsidRPr="006437F5">
        <w:rPr>
          <w:rFonts w:ascii="Times New Roman" w:hAnsi="Times New Roman"/>
          <w:sz w:val="24"/>
        </w:rPr>
        <w:t>мирование представлений о математике как о методе познания</w:t>
      </w:r>
      <w:r>
        <w:rPr>
          <w:rFonts w:ascii="Times New Roman" w:hAnsi="Times New Roman"/>
          <w:sz w:val="24"/>
        </w:rPr>
        <w:t xml:space="preserve"> действительности, позволяющем описывать и изучать реальные процессы и явления;</w:t>
      </w:r>
    </w:p>
    <w:p w:rsidR="00006ADC" w:rsidRDefault="00006ADC" w:rsidP="00006ADC">
      <w:pPr>
        <w:pStyle w:val="a3"/>
        <w:numPr>
          <w:ilvl w:val="0"/>
          <w:numId w:val="12"/>
        </w:num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;</w:t>
      </w:r>
    </w:p>
    <w:p w:rsidR="00006ADC" w:rsidRDefault="00006ADC" w:rsidP="00006ADC">
      <w:pPr>
        <w:pStyle w:val="a3"/>
        <w:numPr>
          <w:ilvl w:val="0"/>
          <w:numId w:val="12"/>
        </w:num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;</w:t>
      </w:r>
    </w:p>
    <w:p w:rsidR="00006ADC" w:rsidRDefault="00006ADC" w:rsidP="00006ADC">
      <w:pPr>
        <w:pStyle w:val="a3"/>
        <w:numPr>
          <w:ilvl w:val="0"/>
          <w:numId w:val="12"/>
        </w:num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е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;</w:t>
      </w:r>
    </w:p>
    <w:p w:rsidR="00006ADC" w:rsidRDefault="00006ADC" w:rsidP="00006ADC">
      <w:pPr>
        <w:pStyle w:val="a3"/>
        <w:numPr>
          <w:ilvl w:val="0"/>
          <w:numId w:val="12"/>
        </w:num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овладение системой функциональных понятий, развитие умения использовать функционально-графическое представления для решения различных математических задач, для описания и анализа реальных зависимостей;</w:t>
      </w:r>
    </w:p>
    <w:p w:rsidR="00006ADC" w:rsidRDefault="00006ADC" w:rsidP="00006ADC">
      <w:pPr>
        <w:pStyle w:val="a3"/>
        <w:numPr>
          <w:ilvl w:val="0"/>
          <w:numId w:val="12"/>
        </w:num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ы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;</w:t>
      </w:r>
    </w:p>
    <w:p w:rsidR="00006ADC" w:rsidRPr="00006ADC" w:rsidRDefault="00006ADC" w:rsidP="00006ADC">
      <w:pPr>
        <w:pStyle w:val="a3"/>
        <w:numPr>
          <w:ilvl w:val="0"/>
          <w:numId w:val="12"/>
        </w:num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ов.</w:t>
      </w:r>
    </w:p>
    <w:p w:rsidR="005D5DC5" w:rsidRPr="0011511F" w:rsidRDefault="005D5DC5" w:rsidP="00421233">
      <w:pPr>
        <w:widowControl w:val="0"/>
        <w:spacing w:after="41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РАЦИОНАЛЬНЫЕ ЧИСЛА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ся:</w:t>
      </w:r>
    </w:p>
    <w:p w:rsidR="005D5DC5" w:rsidRPr="0011511F" w:rsidRDefault="005D5DC5" w:rsidP="00421233">
      <w:pPr>
        <w:widowControl w:val="0"/>
        <w:numPr>
          <w:ilvl w:val="0"/>
          <w:numId w:val="3"/>
        </w:numPr>
        <w:tabs>
          <w:tab w:val="left" w:pos="136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имать особенности десятичной системы счисления;</w:t>
      </w:r>
    </w:p>
    <w:p w:rsidR="005D5DC5" w:rsidRPr="0011511F" w:rsidRDefault="005D5DC5" w:rsidP="00421233">
      <w:pPr>
        <w:widowControl w:val="0"/>
        <w:numPr>
          <w:ilvl w:val="0"/>
          <w:numId w:val="3"/>
        </w:numPr>
        <w:tabs>
          <w:tab w:val="left" w:pos="136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ладеть понятиями, связанными с делимостью натураль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ых чисел;</w:t>
      </w:r>
    </w:p>
    <w:p w:rsidR="005D5DC5" w:rsidRPr="0011511F" w:rsidRDefault="005D5DC5" w:rsidP="00421233">
      <w:pPr>
        <w:widowControl w:val="0"/>
        <w:numPr>
          <w:ilvl w:val="0"/>
          <w:numId w:val="3"/>
        </w:numPr>
        <w:tabs>
          <w:tab w:val="left" w:pos="136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ражать числа в эквивалентных формах, выбирая наи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более подходящую в зависимости от конкретной ситуации;</w:t>
      </w:r>
    </w:p>
    <w:p w:rsidR="005D5DC5" w:rsidRPr="0011511F" w:rsidRDefault="005D5DC5" w:rsidP="00421233">
      <w:pPr>
        <w:widowControl w:val="0"/>
        <w:numPr>
          <w:ilvl w:val="0"/>
          <w:numId w:val="3"/>
        </w:numPr>
        <w:tabs>
          <w:tab w:val="left" w:pos="136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равнивать и упорядочивать рациональные числа;</w:t>
      </w:r>
    </w:p>
    <w:p w:rsidR="005D5DC5" w:rsidRPr="0011511F" w:rsidRDefault="005D5DC5" w:rsidP="00421233">
      <w:pPr>
        <w:widowControl w:val="0"/>
        <w:numPr>
          <w:ilvl w:val="0"/>
          <w:numId w:val="3"/>
        </w:numPr>
        <w:tabs>
          <w:tab w:val="left" w:pos="136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ять вычисления с рациональными числами, со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четая устные и письменные приёмы вычислений, применять калькулятор;</w:t>
      </w:r>
    </w:p>
    <w:p w:rsidR="005D5DC5" w:rsidRPr="0011511F" w:rsidRDefault="005D5DC5" w:rsidP="00421233">
      <w:pPr>
        <w:widowControl w:val="0"/>
        <w:numPr>
          <w:ilvl w:val="0"/>
          <w:numId w:val="3"/>
        </w:numPr>
        <w:tabs>
          <w:tab w:val="left" w:pos="136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понятия и умения, связанные с пропорци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ональностью величин, процентами в ходе решения математи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ческих задач и задач из смежных предметов, выполнять не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ложные практические расчёты.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Выпускник получит возможность:</w:t>
      </w:r>
    </w:p>
    <w:p w:rsidR="005D5DC5" w:rsidRPr="001B32C7" w:rsidRDefault="005D5DC5" w:rsidP="00421233">
      <w:pPr>
        <w:widowControl w:val="0"/>
        <w:numPr>
          <w:ilvl w:val="0"/>
          <w:numId w:val="3"/>
        </w:numPr>
        <w:tabs>
          <w:tab w:val="left" w:pos="136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познакомиться с позиционными системами счисления с основаниями, отличными от 10;</w:t>
      </w:r>
    </w:p>
    <w:p w:rsidR="005D5DC5" w:rsidRPr="001B32C7" w:rsidRDefault="005D5DC5" w:rsidP="00421233">
      <w:pPr>
        <w:widowControl w:val="0"/>
        <w:numPr>
          <w:ilvl w:val="0"/>
          <w:numId w:val="3"/>
        </w:numPr>
        <w:tabs>
          <w:tab w:val="left" w:pos="136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углубить и развить представления о натуральных чис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лах и свойствах делимости;</w:t>
      </w:r>
    </w:p>
    <w:p w:rsidR="005D5DC5" w:rsidRPr="001B32C7" w:rsidRDefault="005D5DC5" w:rsidP="00421233">
      <w:pPr>
        <w:widowControl w:val="0"/>
        <w:numPr>
          <w:ilvl w:val="0"/>
          <w:numId w:val="3"/>
        </w:numPr>
        <w:tabs>
          <w:tab w:val="left" w:pos="1369"/>
        </w:tabs>
        <w:spacing w:after="128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научиться использовать приёмы, рационализирующие вычисления, приобрести привычку контролировать вычисле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ния, выбирая подходящий для ситуации способ.</w:t>
      </w:r>
    </w:p>
    <w:p w:rsidR="005D5DC5" w:rsidRPr="0011511F" w:rsidRDefault="005D5DC5" w:rsidP="00421233">
      <w:pPr>
        <w:widowControl w:val="0"/>
        <w:spacing w:after="41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ЕЙСТВИТЕЛЬНЫЕ ЧИСЛА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ся:</w:t>
      </w:r>
    </w:p>
    <w:p w:rsidR="005D5DC5" w:rsidRPr="0011511F" w:rsidRDefault="005D5DC5" w:rsidP="00421233">
      <w:pPr>
        <w:widowControl w:val="0"/>
        <w:numPr>
          <w:ilvl w:val="0"/>
          <w:numId w:val="4"/>
        </w:numPr>
        <w:tabs>
          <w:tab w:val="left" w:pos="136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начальные представления о множестве дей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твительных чисел;</w:t>
      </w:r>
    </w:p>
    <w:p w:rsidR="005D5DC5" w:rsidRPr="0011511F" w:rsidRDefault="005D5DC5" w:rsidP="00421233">
      <w:pPr>
        <w:widowControl w:val="0"/>
        <w:numPr>
          <w:ilvl w:val="0"/>
          <w:numId w:val="4"/>
        </w:numPr>
        <w:tabs>
          <w:tab w:val="left" w:pos="136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ладеть понятием квадратного корня, применять его в вычислениях.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Выпускник получит возможность:</w:t>
      </w:r>
    </w:p>
    <w:p w:rsidR="005D5DC5" w:rsidRPr="001B32C7" w:rsidRDefault="005D5DC5" w:rsidP="00421233">
      <w:pPr>
        <w:widowControl w:val="0"/>
        <w:numPr>
          <w:ilvl w:val="0"/>
          <w:numId w:val="4"/>
        </w:numPr>
        <w:tabs>
          <w:tab w:val="left" w:pos="136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развить представление о числе и числовых системах от натуральных до действительных чисел; о роли вычисле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ний в человеческой практике;</w:t>
      </w:r>
    </w:p>
    <w:p w:rsidR="005D5DC5" w:rsidRPr="001B32C7" w:rsidRDefault="005D5DC5" w:rsidP="00421233">
      <w:pPr>
        <w:widowControl w:val="0"/>
        <w:numPr>
          <w:ilvl w:val="0"/>
          <w:numId w:val="4"/>
        </w:numPr>
        <w:tabs>
          <w:tab w:val="left" w:pos="1369"/>
        </w:tabs>
        <w:spacing w:after="128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развить и углубить знания о десятичной записи дей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ствительных чисел (периодические и непериодические дроби).</w:t>
      </w:r>
    </w:p>
    <w:p w:rsidR="005D5DC5" w:rsidRPr="0011511F" w:rsidRDefault="005D5DC5" w:rsidP="00421233">
      <w:pPr>
        <w:widowControl w:val="0"/>
        <w:spacing w:after="37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ЗМЕРЕНИЯ, ПРИБЛИЖЕНИЯ, ОЦЕНКИ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ся:</w:t>
      </w:r>
    </w:p>
    <w:p w:rsidR="005D5DC5" w:rsidRPr="0011511F" w:rsidRDefault="005D5DC5" w:rsidP="00421233">
      <w:pPr>
        <w:widowControl w:val="0"/>
        <w:numPr>
          <w:ilvl w:val="0"/>
          <w:numId w:val="5"/>
        </w:numPr>
        <w:tabs>
          <w:tab w:val="left" w:pos="1369"/>
        </w:tabs>
        <w:spacing w:after="193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в ходе решения задач элементарные пред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тавления, связанные с приближёнными значениями величин.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Выпускник получит возможность:</w:t>
      </w:r>
    </w:p>
    <w:p w:rsidR="005D5DC5" w:rsidRPr="001B32C7" w:rsidRDefault="005D5DC5" w:rsidP="00421233">
      <w:pPr>
        <w:widowControl w:val="0"/>
        <w:numPr>
          <w:ilvl w:val="0"/>
          <w:numId w:val="5"/>
        </w:numPr>
        <w:tabs>
          <w:tab w:val="left" w:pos="160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понять, что числовые данные, которые используются для характеристики объектов окружающего мира, являют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ся преимущественно приближёнными, что по записи прибли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жённых значений, содержащихся в информационных источ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никах, можно судить о погрешности приближения;</w:t>
      </w:r>
    </w:p>
    <w:p w:rsidR="005D5DC5" w:rsidRPr="001B32C7" w:rsidRDefault="005D5DC5" w:rsidP="00421233">
      <w:pPr>
        <w:widowControl w:val="0"/>
        <w:numPr>
          <w:ilvl w:val="0"/>
          <w:numId w:val="5"/>
        </w:numPr>
        <w:tabs>
          <w:tab w:val="left" w:pos="1603"/>
        </w:tabs>
        <w:spacing w:after="132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понять, что погрешность результата вычислений должна быть соизмерима с погрешностью исходных данных.</w:t>
      </w:r>
    </w:p>
    <w:p w:rsidR="005D5DC5" w:rsidRPr="0011511F" w:rsidRDefault="005D5DC5" w:rsidP="00421233">
      <w:pPr>
        <w:widowControl w:val="0"/>
        <w:spacing w:after="37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ГЕБРАИЧЕСКИЕ ВЫРАЖЕНИЯ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ся:</w:t>
      </w:r>
    </w:p>
    <w:p w:rsidR="005D5DC5" w:rsidRPr="0011511F" w:rsidRDefault="005D5DC5" w:rsidP="00421233">
      <w:pPr>
        <w:widowControl w:val="0"/>
        <w:numPr>
          <w:ilvl w:val="0"/>
          <w:numId w:val="6"/>
        </w:numPr>
        <w:tabs>
          <w:tab w:val="left" w:pos="160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ладеть понятиями «тождество», «тождественное преоб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азование», решать задачи, содержащие буквенные данные; ра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ботать с формулами;</w:t>
      </w:r>
    </w:p>
    <w:p w:rsidR="005D5DC5" w:rsidRPr="0011511F" w:rsidRDefault="005D5DC5" w:rsidP="00421233">
      <w:pPr>
        <w:widowControl w:val="0"/>
        <w:numPr>
          <w:ilvl w:val="0"/>
          <w:numId w:val="6"/>
        </w:numPr>
        <w:tabs>
          <w:tab w:val="left" w:pos="160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ять преобразования выражений, содержащих сте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пени с целыми показателями и квадратные корни;</w:t>
      </w:r>
    </w:p>
    <w:p w:rsidR="005D5DC5" w:rsidRPr="0011511F" w:rsidRDefault="005D5DC5" w:rsidP="00421233">
      <w:pPr>
        <w:widowControl w:val="0"/>
        <w:numPr>
          <w:ilvl w:val="0"/>
          <w:numId w:val="6"/>
        </w:numPr>
        <w:tabs>
          <w:tab w:val="left" w:pos="160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ять тождественные преобразования рациональ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ых выражений на основе правил действий над многочленами и алгебраическими дробями;</w:t>
      </w:r>
    </w:p>
    <w:p w:rsidR="005D5DC5" w:rsidRPr="0011511F" w:rsidRDefault="005D5DC5" w:rsidP="00421233">
      <w:pPr>
        <w:widowControl w:val="0"/>
        <w:numPr>
          <w:ilvl w:val="0"/>
          <w:numId w:val="6"/>
        </w:numPr>
        <w:tabs>
          <w:tab w:val="left" w:pos="160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ять разложение многочленов на множители.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lastRenderedPageBreak/>
        <w:t>Выпускник получит возможность:</w:t>
      </w:r>
    </w:p>
    <w:p w:rsidR="005D5DC5" w:rsidRPr="001B32C7" w:rsidRDefault="005D5DC5" w:rsidP="00421233">
      <w:pPr>
        <w:widowControl w:val="0"/>
        <w:numPr>
          <w:ilvl w:val="0"/>
          <w:numId w:val="6"/>
        </w:numPr>
        <w:tabs>
          <w:tab w:val="left" w:pos="160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научиться выполнять многошаговые преобразования рациональных выражений, применяя широкий набор способов и приёмов;</w:t>
      </w:r>
    </w:p>
    <w:p w:rsidR="005D5DC5" w:rsidRPr="001B32C7" w:rsidRDefault="005D5DC5" w:rsidP="00421233">
      <w:pPr>
        <w:widowControl w:val="0"/>
        <w:numPr>
          <w:ilvl w:val="0"/>
          <w:numId w:val="6"/>
        </w:numPr>
        <w:tabs>
          <w:tab w:val="left" w:pos="1603"/>
        </w:tabs>
        <w:spacing w:after="132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применять тождественные преобразования для реше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ния задач из различных разделов курса (например, для на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хождения наибольшего/наименьшего значения выражения).</w:t>
      </w:r>
    </w:p>
    <w:p w:rsidR="005D5DC5" w:rsidRPr="0011511F" w:rsidRDefault="005D5DC5" w:rsidP="00421233">
      <w:pPr>
        <w:widowControl w:val="0"/>
        <w:spacing w:after="37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РАВНЕНИЯ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ся:</w:t>
      </w:r>
    </w:p>
    <w:p w:rsidR="005D5DC5" w:rsidRPr="0011511F" w:rsidRDefault="005D5DC5" w:rsidP="00421233">
      <w:pPr>
        <w:widowControl w:val="0"/>
        <w:numPr>
          <w:ilvl w:val="0"/>
          <w:numId w:val="7"/>
        </w:numPr>
        <w:tabs>
          <w:tab w:val="left" w:pos="160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ать основные виды рациональных уравнений с одной переменной, системы двух уравнений с двумя переменными;</w:t>
      </w:r>
    </w:p>
    <w:p w:rsidR="005D5DC5" w:rsidRPr="0011511F" w:rsidRDefault="005D5DC5" w:rsidP="00421233">
      <w:pPr>
        <w:widowControl w:val="0"/>
        <w:numPr>
          <w:ilvl w:val="0"/>
          <w:numId w:val="7"/>
        </w:numPr>
        <w:tabs>
          <w:tab w:val="left" w:pos="160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имать уравнение как важнейшую математическую модель для описания и изучения разнообразных реальных си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уаций, решать текстовые задачи алгебраическим методом;</w:t>
      </w:r>
    </w:p>
    <w:p w:rsidR="005D5DC5" w:rsidRPr="0011511F" w:rsidRDefault="005D5DC5" w:rsidP="00421233">
      <w:pPr>
        <w:widowControl w:val="0"/>
        <w:numPr>
          <w:ilvl w:val="0"/>
          <w:numId w:val="7"/>
        </w:numPr>
        <w:tabs>
          <w:tab w:val="left" w:pos="160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Выпускник получит возможность:</w:t>
      </w:r>
    </w:p>
    <w:p w:rsidR="005D5DC5" w:rsidRPr="001B32C7" w:rsidRDefault="005D5DC5" w:rsidP="00421233">
      <w:pPr>
        <w:widowControl w:val="0"/>
        <w:numPr>
          <w:ilvl w:val="0"/>
          <w:numId w:val="7"/>
        </w:numPr>
        <w:tabs>
          <w:tab w:val="left" w:pos="1603"/>
        </w:tabs>
        <w:spacing w:after="193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5D5DC5" w:rsidRPr="001B32C7" w:rsidRDefault="005D5DC5" w:rsidP="00421233">
      <w:pPr>
        <w:widowControl w:val="0"/>
        <w:numPr>
          <w:ilvl w:val="0"/>
          <w:numId w:val="7"/>
        </w:numPr>
        <w:tabs>
          <w:tab w:val="left" w:pos="1378"/>
        </w:tabs>
        <w:spacing w:after="128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применять графические представления для исследова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ния уравнений, систем уравнений, содержащих буквенные коэффициенты.</w:t>
      </w:r>
    </w:p>
    <w:p w:rsidR="005D5DC5" w:rsidRPr="0011511F" w:rsidRDefault="005D5DC5" w:rsidP="00421233">
      <w:pPr>
        <w:widowControl w:val="0"/>
        <w:spacing w:after="37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ЕРАВЕНСТВА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ся:</w:t>
      </w:r>
    </w:p>
    <w:p w:rsidR="005D5DC5" w:rsidRPr="0011511F" w:rsidRDefault="005D5DC5" w:rsidP="00421233">
      <w:pPr>
        <w:widowControl w:val="0"/>
        <w:numPr>
          <w:ilvl w:val="0"/>
          <w:numId w:val="8"/>
        </w:numPr>
        <w:tabs>
          <w:tab w:val="left" w:pos="1378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имать и применять терминологию и символику, свя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занные с отношением неравенства, свойства числовых нера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енств;</w:t>
      </w:r>
    </w:p>
    <w:p w:rsidR="005D5DC5" w:rsidRPr="0011511F" w:rsidRDefault="005D5DC5" w:rsidP="00421233">
      <w:pPr>
        <w:widowControl w:val="0"/>
        <w:numPr>
          <w:ilvl w:val="0"/>
          <w:numId w:val="8"/>
        </w:numPr>
        <w:tabs>
          <w:tab w:val="left" w:pos="1378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ать линейные неравенства с одной переменной и их системы; решать квадратные неравенства с опорой на графи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ческие представления;</w:t>
      </w:r>
    </w:p>
    <w:p w:rsidR="005D5DC5" w:rsidRPr="0011511F" w:rsidRDefault="005D5DC5" w:rsidP="00421233">
      <w:pPr>
        <w:widowControl w:val="0"/>
        <w:numPr>
          <w:ilvl w:val="0"/>
          <w:numId w:val="8"/>
        </w:numPr>
        <w:tabs>
          <w:tab w:val="left" w:pos="1378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менять аппарат неравенств для решения задач из раз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личных разделов курса.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Выпускник получит возможность научиться:</w:t>
      </w:r>
    </w:p>
    <w:p w:rsidR="005D5DC5" w:rsidRPr="001B32C7" w:rsidRDefault="005D5DC5" w:rsidP="00421233">
      <w:pPr>
        <w:widowControl w:val="0"/>
        <w:numPr>
          <w:ilvl w:val="0"/>
          <w:numId w:val="8"/>
        </w:numPr>
        <w:tabs>
          <w:tab w:val="left" w:pos="1378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разнообразным приёмам доказательства неравенств; уверенно применять аппарат неравенств для решения раз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нообразных математических задач и задач из смежных предметов, практики;</w:t>
      </w:r>
    </w:p>
    <w:p w:rsidR="005D5DC5" w:rsidRPr="001B32C7" w:rsidRDefault="005D5DC5" w:rsidP="00421233">
      <w:pPr>
        <w:widowControl w:val="0"/>
        <w:numPr>
          <w:ilvl w:val="0"/>
          <w:numId w:val="8"/>
        </w:numPr>
        <w:tabs>
          <w:tab w:val="left" w:pos="1378"/>
        </w:tabs>
        <w:spacing w:after="132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применять графические представления для исследова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ния неравенств, систем неравенств, содержащих буквенные коэффициенты.</w:t>
      </w:r>
    </w:p>
    <w:p w:rsidR="005D5DC5" w:rsidRPr="0011511F" w:rsidRDefault="005D5DC5" w:rsidP="00421233">
      <w:pPr>
        <w:widowControl w:val="0"/>
        <w:spacing w:after="37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СНОВНЫЕ ПОНЯТИЯ. ЧИСЛОВЫЕ ФУНКЦИИ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ся:</w:t>
      </w:r>
    </w:p>
    <w:p w:rsidR="005D5DC5" w:rsidRPr="0011511F" w:rsidRDefault="005D5DC5" w:rsidP="00421233">
      <w:pPr>
        <w:widowControl w:val="0"/>
        <w:numPr>
          <w:ilvl w:val="0"/>
          <w:numId w:val="9"/>
        </w:numPr>
        <w:tabs>
          <w:tab w:val="left" w:pos="1378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имать и использовать функциональные понятия и язык (термины, символические обозначения);</w:t>
      </w:r>
    </w:p>
    <w:p w:rsidR="005D5DC5" w:rsidRPr="0011511F" w:rsidRDefault="005D5DC5" w:rsidP="00421233">
      <w:pPr>
        <w:widowControl w:val="0"/>
        <w:numPr>
          <w:ilvl w:val="0"/>
          <w:numId w:val="9"/>
        </w:numPr>
        <w:tabs>
          <w:tab w:val="left" w:pos="1378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роить графики элементарных функций; исследовать свойства числовых функций на основе изучения поведения их графиков;</w:t>
      </w:r>
    </w:p>
    <w:p w:rsidR="005D5DC5" w:rsidRPr="0011511F" w:rsidRDefault="005D5DC5" w:rsidP="00421233">
      <w:pPr>
        <w:widowControl w:val="0"/>
        <w:numPr>
          <w:ilvl w:val="0"/>
          <w:numId w:val="9"/>
        </w:numPr>
        <w:tabs>
          <w:tab w:val="left" w:pos="1378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имать функцию как важнейшую математическую мо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ель для описания процессов и явлений окружающего мира, применять функциональный язык для описания и исследова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ия зависимостей между физическими величинами.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Выпускник получит возможность научиться:</w:t>
      </w:r>
    </w:p>
    <w:p w:rsidR="005D5DC5" w:rsidRPr="001B32C7" w:rsidRDefault="005D5DC5" w:rsidP="00421233">
      <w:pPr>
        <w:widowControl w:val="0"/>
        <w:numPr>
          <w:ilvl w:val="0"/>
          <w:numId w:val="9"/>
        </w:numPr>
        <w:tabs>
          <w:tab w:val="left" w:pos="1378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ные графики (кусочно-заданные, с «выколотыми» точками и т. п.);</w:t>
      </w:r>
    </w:p>
    <w:p w:rsidR="005D5DC5" w:rsidRPr="001B32C7" w:rsidRDefault="005D5DC5" w:rsidP="00421233">
      <w:pPr>
        <w:widowControl w:val="0"/>
        <w:numPr>
          <w:ilvl w:val="0"/>
          <w:numId w:val="9"/>
        </w:numPr>
        <w:tabs>
          <w:tab w:val="left" w:pos="1378"/>
        </w:tabs>
        <w:spacing w:after="193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использовать функциональные представления и свой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 xml:space="preserve">ства функций для 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lastRenderedPageBreak/>
        <w:t>решения математических задач из раз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личных разделов курса.</w:t>
      </w:r>
    </w:p>
    <w:p w:rsidR="005D5DC5" w:rsidRPr="0011511F" w:rsidRDefault="005D5DC5" w:rsidP="00421233">
      <w:pPr>
        <w:spacing w:after="41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ЧИСЛОВЫЕ ПОСЛЕДОВАТЕЛЬНОСТИ</w:t>
      </w:r>
    </w:p>
    <w:p w:rsidR="005D5DC5" w:rsidRPr="0011511F" w:rsidRDefault="005D5DC5" w:rsidP="0042123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Выпускник научится:</w:t>
      </w:r>
    </w:p>
    <w:p w:rsidR="005D5DC5" w:rsidRPr="0011511F" w:rsidRDefault="005D5DC5" w:rsidP="00421233">
      <w:pPr>
        <w:widowControl w:val="0"/>
        <w:numPr>
          <w:ilvl w:val="0"/>
          <w:numId w:val="10"/>
        </w:numPr>
        <w:tabs>
          <w:tab w:val="left" w:pos="658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понимать и использовать язык последовательностей (тер</w:t>
      </w:r>
      <w:r w:rsidRPr="0011511F">
        <w:rPr>
          <w:rStyle w:val="90"/>
          <w:rFonts w:eastAsiaTheme="minorHAnsi"/>
          <w:sz w:val="24"/>
          <w:szCs w:val="24"/>
        </w:rPr>
        <w:softHyphen/>
        <w:t>мины, символические обозначения);</w:t>
      </w:r>
    </w:p>
    <w:p w:rsidR="005D5DC5" w:rsidRPr="0011511F" w:rsidRDefault="005D5DC5" w:rsidP="00421233">
      <w:pPr>
        <w:widowControl w:val="0"/>
        <w:numPr>
          <w:ilvl w:val="0"/>
          <w:numId w:val="10"/>
        </w:numPr>
        <w:tabs>
          <w:tab w:val="left" w:pos="658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применять формулы, связанные с арифметической и гео</w:t>
      </w:r>
      <w:r w:rsidRPr="0011511F">
        <w:rPr>
          <w:rStyle w:val="90"/>
          <w:rFonts w:eastAsiaTheme="minorHAnsi"/>
          <w:sz w:val="24"/>
          <w:szCs w:val="24"/>
        </w:rPr>
        <w:softHyphen/>
        <w:t>метрической прогрессиями, и аппарат, сформированный при изучении других разделов курса, к решению задач, в том числе с контекстом из реальной жизни.</w:t>
      </w:r>
    </w:p>
    <w:p w:rsidR="005D5DC5" w:rsidRPr="0011511F" w:rsidRDefault="005D5DC5" w:rsidP="0042123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121"/>
          <w:rFonts w:eastAsiaTheme="minorHAnsi"/>
          <w:i w:val="0"/>
          <w:iCs w:val="0"/>
          <w:sz w:val="24"/>
          <w:szCs w:val="24"/>
        </w:rPr>
        <w:t>Выпускник получит возможность научиться:</w:t>
      </w:r>
    </w:p>
    <w:p w:rsidR="005D5DC5" w:rsidRPr="001B32C7" w:rsidRDefault="005D5DC5" w:rsidP="00421233">
      <w:pPr>
        <w:widowControl w:val="0"/>
        <w:numPr>
          <w:ilvl w:val="0"/>
          <w:numId w:val="10"/>
        </w:numPr>
        <w:tabs>
          <w:tab w:val="left" w:pos="658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32C7">
        <w:rPr>
          <w:rStyle w:val="121"/>
          <w:rFonts w:eastAsiaTheme="minorHAnsi"/>
          <w:iCs w:val="0"/>
          <w:sz w:val="24"/>
          <w:szCs w:val="24"/>
        </w:rPr>
        <w:t>решать комбинированные задачи с применением фор</w:t>
      </w:r>
      <w:r w:rsidRPr="001B32C7">
        <w:rPr>
          <w:rStyle w:val="121"/>
          <w:rFonts w:eastAsiaTheme="minorHAnsi"/>
          <w:iCs w:val="0"/>
          <w:sz w:val="24"/>
          <w:szCs w:val="24"/>
        </w:rPr>
        <w:softHyphen/>
        <w:t xml:space="preserve">мул </w:t>
      </w:r>
      <w:r w:rsidRPr="001B32C7">
        <w:rPr>
          <w:rStyle w:val="121"/>
          <w:rFonts w:eastAsiaTheme="minorHAnsi"/>
          <w:iCs w:val="0"/>
          <w:sz w:val="24"/>
          <w:szCs w:val="24"/>
          <w:lang w:val="en-US"/>
        </w:rPr>
        <w:t>n</w:t>
      </w:r>
      <w:r w:rsidRPr="001B32C7">
        <w:rPr>
          <w:rStyle w:val="121"/>
          <w:rFonts w:eastAsiaTheme="minorHAnsi"/>
          <w:iCs w:val="0"/>
          <w:sz w:val="24"/>
          <w:szCs w:val="24"/>
        </w:rPr>
        <w:t xml:space="preserve">-го члена и суммы первых </w:t>
      </w:r>
      <w:r w:rsidRPr="001B32C7">
        <w:rPr>
          <w:rStyle w:val="121"/>
          <w:rFonts w:eastAsiaTheme="minorHAnsi"/>
          <w:iCs w:val="0"/>
          <w:sz w:val="24"/>
          <w:szCs w:val="24"/>
          <w:lang w:val="en-US"/>
        </w:rPr>
        <w:t>n</w:t>
      </w:r>
      <w:r w:rsidRPr="001B32C7">
        <w:rPr>
          <w:rStyle w:val="121"/>
          <w:rFonts w:eastAsiaTheme="minorHAnsi"/>
          <w:iCs w:val="0"/>
          <w:sz w:val="24"/>
          <w:szCs w:val="24"/>
        </w:rPr>
        <w:t xml:space="preserve"> членов арифметической и геометрической прогрессий, применяя при этом аппарат уравнений и неравенств;</w:t>
      </w:r>
    </w:p>
    <w:p w:rsidR="005D5DC5" w:rsidRPr="001B32C7" w:rsidRDefault="005D5DC5" w:rsidP="00421233">
      <w:pPr>
        <w:widowControl w:val="0"/>
        <w:numPr>
          <w:ilvl w:val="0"/>
          <w:numId w:val="10"/>
        </w:numPr>
        <w:tabs>
          <w:tab w:val="left" w:pos="658"/>
        </w:tabs>
        <w:spacing w:after="128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32C7">
        <w:rPr>
          <w:rStyle w:val="121"/>
          <w:rFonts w:eastAsiaTheme="minorHAnsi"/>
          <w:iCs w:val="0"/>
          <w:sz w:val="24"/>
          <w:szCs w:val="24"/>
        </w:rPr>
        <w:t>понимать арифметическую и геометрическую про</w:t>
      </w:r>
      <w:r w:rsidRPr="001B32C7">
        <w:rPr>
          <w:rStyle w:val="121"/>
          <w:rFonts w:eastAsiaTheme="minorHAnsi"/>
          <w:iCs w:val="0"/>
          <w:sz w:val="24"/>
          <w:szCs w:val="24"/>
        </w:rPr>
        <w:softHyphen/>
        <w:t>грессии как функции натурального аргумента; связывать арифметическую прогрессию с линейным ростом, геометри</w:t>
      </w:r>
      <w:r w:rsidRPr="001B32C7">
        <w:rPr>
          <w:rStyle w:val="121"/>
          <w:rFonts w:eastAsiaTheme="minorHAnsi"/>
          <w:iCs w:val="0"/>
          <w:sz w:val="24"/>
          <w:szCs w:val="24"/>
        </w:rPr>
        <w:softHyphen/>
        <w:t>ческую</w:t>
      </w:r>
      <w:r w:rsidRPr="001B32C7">
        <w:rPr>
          <w:rStyle w:val="122"/>
          <w:rFonts w:eastAsiaTheme="minorHAnsi"/>
          <w:sz w:val="24"/>
          <w:szCs w:val="24"/>
        </w:rPr>
        <w:t xml:space="preserve"> — </w:t>
      </w:r>
      <w:r w:rsidRPr="001B32C7">
        <w:rPr>
          <w:rStyle w:val="121"/>
          <w:rFonts w:eastAsiaTheme="minorHAnsi"/>
          <w:iCs w:val="0"/>
          <w:sz w:val="24"/>
          <w:szCs w:val="24"/>
        </w:rPr>
        <w:t>с экспоненциальным ростом.</w:t>
      </w:r>
    </w:p>
    <w:p w:rsidR="005D5DC5" w:rsidRPr="0011511F" w:rsidRDefault="005D5DC5" w:rsidP="00421233">
      <w:pPr>
        <w:spacing w:after="46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ОПИСАТЕЛЬНАЯ СТАТИСТИКА</w:t>
      </w:r>
    </w:p>
    <w:p w:rsidR="005D5DC5" w:rsidRPr="0011511F" w:rsidRDefault="005D5DC5" w:rsidP="0042123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Выпускник научится</w:t>
      </w:r>
      <w:r w:rsidR="001B32C7">
        <w:rPr>
          <w:rStyle w:val="90"/>
          <w:rFonts w:eastAsiaTheme="minorHAnsi"/>
          <w:sz w:val="24"/>
          <w:szCs w:val="24"/>
        </w:rPr>
        <w:t>:</w:t>
      </w:r>
      <w:r w:rsidRPr="0011511F">
        <w:rPr>
          <w:rStyle w:val="90"/>
          <w:rFonts w:eastAsiaTheme="minorHAnsi"/>
          <w:sz w:val="24"/>
          <w:szCs w:val="24"/>
        </w:rPr>
        <w:t xml:space="preserve"> использовать простейшие способы представления и анализа статистических данных.</w:t>
      </w:r>
    </w:p>
    <w:p w:rsidR="005D5DC5" w:rsidRPr="001B32C7" w:rsidRDefault="005D5DC5" w:rsidP="00421233">
      <w:pPr>
        <w:spacing w:after="128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121"/>
          <w:rFonts w:eastAsiaTheme="minorHAnsi"/>
          <w:i w:val="0"/>
          <w:iCs w:val="0"/>
          <w:sz w:val="24"/>
          <w:szCs w:val="24"/>
        </w:rPr>
        <w:t>Выпускник получит возможность</w:t>
      </w:r>
      <w:r w:rsidR="001B32C7">
        <w:rPr>
          <w:rStyle w:val="121"/>
          <w:rFonts w:eastAsiaTheme="minorHAnsi"/>
          <w:i w:val="0"/>
          <w:iCs w:val="0"/>
          <w:sz w:val="24"/>
          <w:szCs w:val="24"/>
        </w:rPr>
        <w:t>:</w:t>
      </w:r>
      <w:r w:rsidR="003273AD">
        <w:rPr>
          <w:rStyle w:val="121"/>
          <w:rFonts w:eastAsiaTheme="minorHAnsi"/>
          <w:i w:val="0"/>
          <w:iCs w:val="0"/>
          <w:sz w:val="24"/>
          <w:szCs w:val="24"/>
        </w:rPr>
        <w:t xml:space="preserve"> </w:t>
      </w:r>
      <w:r w:rsidRPr="001B32C7">
        <w:rPr>
          <w:rStyle w:val="121"/>
          <w:rFonts w:eastAsiaTheme="minorHAnsi"/>
          <w:iCs w:val="0"/>
          <w:sz w:val="24"/>
          <w:szCs w:val="24"/>
        </w:rPr>
        <w:t>приобрести первона</w:t>
      </w:r>
      <w:r w:rsidRPr="001B32C7">
        <w:rPr>
          <w:rStyle w:val="121"/>
          <w:rFonts w:eastAsiaTheme="minorHAnsi"/>
          <w:iCs w:val="0"/>
          <w:sz w:val="24"/>
          <w:szCs w:val="24"/>
        </w:rPr>
        <w:softHyphen/>
        <w:t>чальный опыт организации сбора данных при проведении опро</w:t>
      </w:r>
      <w:r w:rsidRPr="001B32C7">
        <w:rPr>
          <w:rStyle w:val="121"/>
          <w:rFonts w:eastAsiaTheme="minorHAnsi"/>
          <w:iCs w:val="0"/>
          <w:sz w:val="24"/>
          <w:szCs w:val="24"/>
        </w:rPr>
        <w:softHyphen/>
        <w:t>са общественного мнения, осуществлять их анализ, пред</w:t>
      </w:r>
      <w:r w:rsidRPr="001B32C7">
        <w:rPr>
          <w:rStyle w:val="121"/>
          <w:rFonts w:eastAsiaTheme="minorHAnsi"/>
          <w:iCs w:val="0"/>
          <w:sz w:val="24"/>
          <w:szCs w:val="24"/>
        </w:rPr>
        <w:softHyphen/>
        <w:t>ставлять результаты опроса в виде таблицы, диаграммы.</w:t>
      </w:r>
    </w:p>
    <w:p w:rsidR="009C351D" w:rsidRPr="0011511F" w:rsidRDefault="009C351D" w:rsidP="00421233">
      <w:pPr>
        <w:widowControl w:val="0"/>
        <w:spacing w:after="41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ЛУЧАЙНЫЕ СОБЫТИЯ И ВЕРОЯТНОСТЬ</w:t>
      </w:r>
    </w:p>
    <w:p w:rsidR="009C351D" w:rsidRPr="0011511F" w:rsidRDefault="009C351D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ся</w:t>
      </w:r>
      <w:r w:rsidR="001B32C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ходить относительную частоту и ве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оятность случайного события.</w:t>
      </w:r>
    </w:p>
    <w:p w:rsidR="009C351D" w:rsidRPr="001B32C7" w:rsidRDefault="009C351D" w:rsidP="00421233">
      <w:pPr>
        <w:widowControl w:val="0"/>
        <w:spacing w:after="128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Выпускник получит возможность</w:t>
      </w:r>
      <w:r w:rsidR="001B32C7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:</w:t>
      </w:r>
      <w:r w:rsidR="003273AD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 xml:space="preserve"> 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приобрести опыт про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ведения случайных экспериментов, в том числе с помощью компьютерного моделирования, интерпретации их результатов.</w:t>
      </w:r>
    </w:p>
    <w:p w:rsidR="009C351D" w:rsidRPr="0011511F" w:rsidRDefault="009C351D" w:rsidP="00421233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Fonts w:ascii="Times New Roman" w:hAnsi="Times New Roman" w:cs="Times New Roman"/>
          <w:sz w:val="24"/>
          <w:szCs w:val="24"/>
        </w:rPr>
        <w:t>КОМБИНАТОРИКА</w:t>
      </w:r>
    </w:p>
    <w:p w:rsidR="009C351D" w:rsidRPr="0011511F" w:rsidRDefault="009C351D" w:rsidP="00421233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Fonts w:ascii="Times New Roman" w:hAnsi="Times New Roman" w:cs="Times New Roman"/>
          <w:sz w:val="24"/>
          <w:szCs w:val="24"/>
        </w:rPr>
        <w:t xml:space="preserve">Выпускник научится </w:t>
      </w:r>
      <w:r w:rsidR="001B32C7">
        <w:rPr>
          <w:rFonts w:ascii="Times New Roman" w:hAnsi="Times New Roman" w:cs="Times New Roman"/>
          <w:sz w:val="24"/>
          <w:szCs w:val="24"/>
        </w:rPr>
        <w:t>:</w:t>
      </w:r>
      <w:r w:rsidRPr="0011511F">
        <w:rPr>
          <w:rFonts w:ascii="Times New Roman" w:hAnsi="Times New Roman" w:cs="Times New Roman"/>
          <w:sz w:val="24"/>
          <w:szCs w:val="24"/>
        </w:rPr>
        <w:t>ре</w:t>
      </w:r>
      <w:r w:rsidR="00820639" w:rsidRPr="0011511F">
        <w:rPr>
          <w:rFonts w:ascii="Times New Roman" w:hAnsi="Times New Roman" w:cs="Times New Roman"/>
          <w:sz w:val="24"/>
          <w:szCs w:val="24"/>
        </w:rPr>
        <w:t>шать комбинаторные задачи на на</w:t>
      </w:r>
      <w:r w:rsidRPr="0011511F">
        <w:rPr>
          <w:rFonts w:ascii="Times New Roman" w:hAnsi="Times New Roman" w:cs="Times New Roman"/>
          <w:sz w:val="24"/>
          <w:szCs w:val="24"/>
        </w:rPr>
        <w:t>хождение числа объектов или комбинаций.</w:t>
      </w:r>
    </w:p>
    <w:p w:rsidR="00006ADC" w:rsidRPr="00006ADC" w:rsidRDefault="009C351D" w:rsidP="00006ADC">
      <w:pPr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1511F">
        <w:rPr>
          <w:rFonts w:ascii="Times New Roman" w:hAnsi="Times New Roman" w:cs="Times New Roman"/>
          <w:sz w:val="24"/>
          <w:szCs w:val="24"/>
        </w:rPr>
        <w:t>Выпускник получит возможность</w:t>
      </w:r>
      <w:r w:rsidR="001B32C7">
        <w:rPr>
          <w:rFonts w:ascii="Times New Roman" w:hAnsi="Times New Roman" w:cs="Times New Roman"/>
          <w:sz w:val="24"/>
          <w:szCs w:val="24"/>
        </w:rPr>
        <w:t>:</w:t>
      </w:r>
      <w:r w:rsidR="003273AD">
        <w:rPr>
          <w:rFonts w:ascii="Times New Roman" w:hAnsi="Times New Roman" w:cs="Times New Roman"/>
          <w:sz w:val="24"/>
          <w:szCs w:val="24"/>
        </w:rPr>
        <w:t xml:space="preserve"> </w:t>
      </w:r>
      <w:r w:rsidRPr="001B32C7">
        <w:rPr>
          <w:rFonts w:ascii="Times New Roman" w:hAnsi="Times New Roman" w:cs="Times New Roman"/>
          <w:i/>
          <w:sz w:val="24"/>
          <w:szCs w:val="24"/>
        </w:rPr>
        <w:t>научиться некоторым специальным приёмам решения комбинаторных задач.</w:t>
      </w:r>
      <w:bookmarkStart w:id="1" w:name="_Toc496711254"/>
    </w:p>
    <w:p w:rsidR="00E9038C" w:rsidRPr="00CF28C3" w:rsidRDefault="00E9038C" w:rsidP="00421233">
      <w:pPr>
        <w:pStyle w:val="1"/>
        <w:spacing w:before="0" w:line="240" w:lineRule="auto"/>
        <w:jc w:val="center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 w:rsidRPr="00CF28C3">
        <w:rPr>
          <w:rFonts w:ascii="Times New Roman" w:hAnsi="Times New Roman" w:cs="Times New Roman"/>
          <w:b w:val="0"/>
          <w:color w:val="auto"/>
          <w:sz w:val="24"/>
          <w:szCs w:val="24"/>
        </w:rPr>
        <w:t>Содержание курса обучения</w:t>
      </w:r>
      <w:bookmarkEnd w:id="1"/>
    </w:p>
    <w:p w:rsidR="001B32C7" w:rsidRPr="00D42541" w:rsidRDefault="001B32C7" w:rsidP="001B32C7">
      <w:pPr>
        <w:pStyle w:val="af0"/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pacing w:val="0"/>
          <w:sz w:val="24"/>
          <w:szCs w:val="24"/>
          <w:lang w:val="ru-RU"/>
        </w:rPr>
      </w:pPr>
      <w:r w:rsidRPr="00D42541">
        <w:rPr>
          <w:rFonts w:ascii="Times New Roman" w:hAnsi="Times New Roman" w:cs="Times New Roman"/>
          <w:b/>
          <w:i/>
          <w:spacing w:val="0"/>
          <w:sz w:val="24"/>
          <w:szCs w:val="24"/>
          <w:lang w:val="ru-RU"/>
        </w:rPr>
        <w:t>Числа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bCs/>
          <w:sz w:val="24"/>
          <w:szCs w:val="24"/>
        </w:rPr>
        <w:t>Рациональные числа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D42541">
        <w:rPr>
          <w:rFonts w:ascii="Times New Roman" w:hAnsi="Times New Roman" w:cs="Times New Roman"/>
          <w:i/>
          <w:sz w:val="24"/>
          <w:szCs w:val="24"/>
        </w:rPr>
        <w:t>Представление рационального числа десятичной дробью</w:t>
      </w:r>
      <w:r w:rsidRPr="00D4254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bCs/>
          <w:sz w:val="24"/>
          <w:szCs w:val="24"/>
        </w:rPr>
        <w:t>Иррациональные числа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D42541">
        <w:rPr>
          <w:rFonts w:ascii="Times New Roman" w:hAnsi="Times New Roman" w:cs="Times New Roman"/>
          <w:i/>
          <w:position w:val="-6"/>
          <w:sz w:val="24"/>
          <w:szCs w:val="24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18.35pt" o:ole="">
            <v:imagedata r:id="rId9" o:title=""/>
          </v:shape>
          <o:OLEObject Type="Embed" ProgID="Equation.DSMT4" ShapeID="_x0000_i1025" DrawAspect="Content" ObjectID="_1629622288" r:id="rId10"/>
        </w:object>
      </w:r>
      <w:r w:rsidRPr="00D42541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D42541">
        <w:rPr>
          <w:rFonts w:ascii="Times New Roman" w:hAnsi="Times New Roman" w:cs="Times New Roman"/>
          <w:sz w:val="24"/>
          <w:szCs w:val="24"/>
        </w:rPr>
        <w:t>Применение в геометрии</w:t>
      </w:r>
      <w:r w:rsidRPr="00D42541">
        <w:rPr>
          <w:rFonts w:ascii="Times New Roman" w:hAnsi="Times New Roman" w:cs="Times New Roman"/>
          <w:i/>
          <w:sz w:val="24"/>
          <w:szCs w:val="24"/>
        </w:rPr>
        <w:t>.</w:t>
      </w:r>
      <w:r w:rsidR="003273A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42541">
        <w:rPr>
          <w:rFonts w:ascii="Times New Roman" w:hAnsi="Times New Roman" w:cs="Times New Roman"/>
          <w:i/>
          <w:sz w:val="24"/>
          <w:szCs w:val="24"/>
        </w:rPr>
        <w:t>Сравнение иррациональных чисел.</w:t>
      </w:r>
      <w:r w:rsidR="003273A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42541">
        <w:rPr>
          <w:rFonts w:ascii="Times New Roman" w:hAnsi="Times New Roman" w:cs="Times New Roman"/>
          <w:bCs/>
          <w:i/>
          <w:sz w:val="24"/>
          <w:szCs w:val="24"/>
        </w:rPr>
        <w:t>Множество действительных чисел</w:t>
      </w:r>
      <w:r w:rsidRPr="00D42541">
        <w:rPr>
          <w:rFonts w:ascii="Times New Roman" w:hAnsi="Times New Roman" w:cs="Times New Roman"/>
          <w:bCs/>
          <w:sz w:val="24"/>
          <w:szCs w:val="24"/>
        </w:rPr>
        <w:t>.</w:t>
      </w:r>
    </w:p>
    <w:p w:rsidR="001B32C7" w:rsidRPr="00D42541" w:rsidRDefault="001B32C7" w:rsidP="001B32C7">
      <w:pPr>
        <w:pStyle w:val="af0"/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pacing w:val="0"/>
          <w:sz w:val="24"/>
          <w:szCs w:val="24"/>
          <w:lang w:val="ru-RU"/>
        </w:rPr>
      </w:pPr>
      <w:r w:rsidRPr="00D42541">
        <w:rPr>
          <w:rFonts w:ascii="Times New Roman" w:hAnsi="Times New Roman" w:cs="Times New Roman"/>
          <w:b/>
          <w:i/>
          <w:spacing w:val="0"/>
          <w:sz w:val="24"/>
          <w:szCs w:val="24"/>
          <w:lang w:val="ru-RU"/>
        </w:rPr>
        <w:t>Тождественные преобразования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bCs/>
          <w:sz w:val="24"/>
          <w:szCs w:val="24"/>
        </w:rPr>
        <w:lastRenderedPageBreak/>
        <w:t>Числовые и буквенные выражения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bCs/>
          <w:sz w:val="24"/>
          <w:szCs w:val="24"/>
        </w:rPr>
        <w:t>Целые выражения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</w:t>
      </w:r>
      <w:r w:rsidR="003273AD">
        <w:rPr>
          <w:rFonts w:ascii="Times New Roman" w:hAnsi="Times New Roman" w:cs="Times New Roman"/>
          <w:sz w:val="24"/>
          <w:szCs w:val="24"/>
        </w:rPr>
        <w:t xml:space="preserve"> </w:t>
      </w:r>
      <w:r w:rsidRPr="00D42541">
        <w:rPr>
          <w:rFonts w:ascii="Times New Roman" w:hAnsi="Times New Roman" w:cs="Times New Roman"/>
          <w:sz w:val="24"/>
          <w:szCs w:val="24"/>
        </w:rPr>
        <w:t xml:space="preserve">Разложение многочлена на множители: вынесение общего множителя за скобки, </w:t>
      </w:r>
      <w:r w:rsidRPr="00D42541">
        <w:rPr>
          <w:rFonts w:ascii="Times New Roman" w:hAnsi="Times New Roman" w:cs="Times New Roman"/>
          <w:i/>
          <w:sz w:val="24"/>
          <w:szCs w:val="24"/>
        </w:rPr>
        <w:t>группировка, применение формул сокращённого умножения</w:t>
      </w:r>
      <w:r w:rsidRPr="00D42541">
        <w:rPr>
          <w:rFonts w:ascii="Times New Roman" w:hAnsi="Times New Roman" w:cs="Times New Roman"/>
          <w:sz w:val="24"/>
          <w:szCs w:val="24"/>
        </w:rPr>
        <w:t>.</w:t>
      </w:r>
      <w:r w:rsidRPr="00D42541">
        <w:rPr>
          <w:rFonts w:ascii="Times New Roman" w:hAnsi="Times New Roman" w:cs="Times New Roman"/>
          <w:i/>
          <w:sz w:val="24"/>
          <w:szCs w:val="24"/>
        </w:rPr>
        <w:t xml:space="preserve"> Квадратный трёхчлен, разложение квадратного трёхчлена на множители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bCs/>
          <w:sz w:val="24"/>
          <w:szCs w:val="24"/>
        </w:rPr>
        <w:t>Дробно-рациональные выражения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D42541">
        <w:rPr>
          <w:rFonts w:ascii="Times New Roman" w:hAnsi="Times New Roman" w:cs="Times New Roman"/>
          <w:i/>
          <w:sz w:val="24"/>
          <w:szCs w:val="24"/>
        </w:rPr>
        <w:t>Алгебраическая дробь.</w:t>
      </w:r>
      <w:r w:rsidR="003273A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42541">
        <w:rPr>
          <w:rFonts w:ascii="Times New Roman" w:hAnsi="Times New Roman" w:cs="Times New Roman"/>
          <w:i/>
          <w:sz w:val="24"/>
          <w:szCs w:val="24"/>
        </w:rPr>
        <w:t>Допустимые значения переменных в дробно-рациональных выражениях</w:t>
      </w:r>
      <w:r w:rsidRPr="00D42541">
        <w:rPr>
          <w:rFonts w:ascii="Times New Roman" w:hAnsi="Times New Roman" w:cs="Times New Roman"/>
          <w:sz w:val="24"/>
          <w:szCs w:val="24"/>
        </w:rPr>
        <w:t xml:space="preserve">. </w:t>
      </w:r>
      <w:r w:rsidRPr="00D42541">
        <w:rPr>
          <w:rFonts w:ascii="Times New Roman" w:hAnsi="Times New Roman" w:cs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i/>
          <w:sz w:val="24"/>
          <w:szCs w:val="24"/>
        </w:rPr>
        <w:t>Преобразование выражений, содержащих знак модуля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t>Квадратные корни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D42541">
        <w:rPr>
          <w:rFonts w:ascii="Times New Roman" w:hAnsi="Times New Roman" w:cs="Times New Roman"/>
          <w:i/>
          <w:sz w:val="24"/>
          <w:szCs w:val="24"/>
        </w:rPr>
        <w:t>внесение множителя под знак корня</w:t>
      </w:r>
      <w:r w:rsidRPr="00D4254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B32C7" w:rsidRPr="00D42541" w:rsidRDefault="001B32C7" w:rsidP="001B32C7">
      <w:pPr>
        <w:pStyle w:val="af0"/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pacing w:val="0"/>
          <w:sz w:val="24"/>
          <w:szCs w:val="24"/>
          <w:lang w:val="ru-RU"/>
        </w:rPr>
      </w:pPr>
      <w:r w:rsidRPr="00D42541">
        <w:rPr>
          <w:rFonts w:ascii="Times New Roman" w:hAnsi="Times New Roman" w:cs="Times New Roman"/>
          <w:b/>
          <w:i/>
          <w:spacing w:val="0"/>
          <w:sz w:val="24"/>
          <w:szCs w:val="24"/>
          <w:lang w:val="ru-RU"/>
        </w:rPr>
        <w:t>Уравнения и неравенства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bCs/>
          <w:sz w:val="24"/>
          <w:szCs w:val="24"/>
        </w:rPr>
        <w:t>Равенства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bCs/>
          <w:sz w:val="24"/>
          <w:szCs w:val="24"/>
        </w:rPr>
        <w:t>Уравнения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Понятие уравнения и корня уравнения. </w:t>
      </w:r>
      <w:r w:rsidRPr="00D42541">
        <w:rPr>
          <w:rFonts w:ascii="Times New Roman" w:hAnsi="Times New Roman" w:cs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bCs/>
          <w:sz w:val="24"/>
          <w:szCs w:val="24"/>
        </w:rPr>
        <w:t>Линейное уравнение и его корни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Решение линейных уравнений. </w:t>
      </w:r>
      <w:r w:rsidRPr="00D42541">
        <w:rPr>
          <w:rFonts w:ascii="Times New Roman" w:hAnsi="Times New Roman" w:cs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bCs/>
          <w:sz w:val="24"/>
          <w:szCs w:val="24"/>
        </w:rPr>
        <w:t>Квадратное уравнение и его корни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D42541">
        <w:rPr>
          <w:rFonts w:ascii="Times New Roman" w:hAnsi="Times New Roman" w:cs="Times New Roman"/>
          <w:i/>
          <w:sz w:val="24"/>
          <w:szCs w:val="24"/>
        </w:rPr>
        <w:t>Теорема Виета. Теорема, обратная теореме Виета.</w:t>
      </w:r>
      <w:r w:rsidRPr="00D42541">
        <w:rPr>
          <w:rFonts w:ascii="Times New Roman" w:hAnsi="Times New Roman" w:cs="Times New Roman"/>
          <w:sz w:val="24"/>
          <w:szCs w:val="24"/>
        </w:rPr>
        <w:t xml:space="preserve"> Решение квадратных уравнений:</w:t>
      </w:r>
      <w:r w:rsidR="003273AD">
        <w:rPr>
          <w:rFonts w:ascii="Times New Roman" w:hAnsi="Times New Roman" w:cs="Times New Roman"/>
          <w:sz w:val="24"/>
          <w:szCs w:val="24"/>
        </w:rPr>
        <w:t xml:space="preserve"> </w:t>
      </w:r>
      <w:r w:rsidRPr="00D42541">
        <w:rPr>
          <w:rFonts w:ascii="Times New Roman" w:hAnsi="Times New Roman" w:cs="Times New Roman"/>
          <w:sz w:val="24"/>
          <w:szCs w:val="24"/>
        </w:rPr>
        <w:t xml:space="preserve">использование </w:t>
      </w:r>
      <w:r w:rsidRPr="00D42541">
        <w:rPr>
          <w:rFonts w:ascii="Times New Roman" w:hAnsi="Times New Roman" w:cs="Times New Roman"/>
          <w:sz w:val="24"/>
          <w:szCs w:val="24"/>
        </w:rPr>
        <w:lastRenderedPageBreak/>
        <w:t>формулы для нахождения корней</w:t>
      </w:r>
      <w:r w:rsidRPr="00D42541">
        <w:rPr>
          <w:rFonts w:ascii="Times New Roman" w:hAnsi="Times New Roman" w:cs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D42541">
        <w:rPr>
          <w:rFonts w:ascii="Times New Roman" w:hAnsi="Times New Roman" w:cs="Times New Roman"/>
          <w:sz w:val="24"/>
          <w:szCs w:val="24"/>
        </w:rPr>
        <w:t xml:space="preserve">. </w:t>
      </w:r>
      <w:r w:rsidRPr="00D42541">
        <w:rPr>
          <w:rFonts w:ascii="Times New Roman" w:hAnsi="Times New Roman" w:cs="Times New Roman"/>
          <w:i/>
          <w:sz w:val="24"/>
          <w:szCs w:val="24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t>Дробно-рациональные уравнения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Решение простейших дробно-линейных уравнений. </w:t>
      </w:r>
      <w:r w:rsidRPr="00D42541">
        <w:rPr>
          <w:rFonts w:ascii="Times New Roman" w:hAnsi="Times New Roman" w:cs="Times New Roman"/>
          <w:i/>
          <w:sz w:val="24"/>
          <w:szCs w:val="24"/>
        </w:rPr>
        <w:t xml:space="preserve">Решение дробно-рациональных уравнений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i/>
          <w:sz w:val="24"/>
          <w:szCs w:val="24"/>
        </w:rPr>
        <w:t xml:space="preserve">Простейшие иррациональные уравнения вида </w:t>
      </w:r>
      <w:r w:rsidRPr="00D42541">
        <w:rPr>
          <w:rFonts w:ascii="Times New Roman" w:hAnsi="Times New Roman" w:cs="Times New Roman"/>
          <w:position w:val="-16"/>
          <w:sz w:val="24"/>
          <w:szCs w:val="24"/>
        </w:rPr>
        <w:object w:dxaOrig="1120" w:dyaOrig="460">
          <v:shape id="_x0000_i1026" type="#_x0000_t75" style="width:57.75pt;height:21.75pt" o:ole="">
            <v:imagedata r:id="rId11" o:title=""/>
          </v:shape>
          <o:OLEObject Type="Embed" ProgID="Equation.DSMT4" ShapeID="_x0000_i1026" DrawAspect="Content" ObjectID="_1629622289" r:id="rId12"/>
        </w:object>
      </w:r>
      <w:r w:rsidRPr="00D42541">
        <w:rPr>
          <w:rFonts w:ascii="Times New Roman" w:hAnsi="Times New Roman" w:cs="Times New Roman"/>
          <w:sz w:val="24"/>
          <w:szCs w:val="24"/>
        </w:rPr>
        <w:t xml:space="preserve">, </w:t>
      </w:r>
      <w:r w:rsidRPr="00D42541">
        <w:rPr>
          <w:rFonts w:ascii="Times New Roman" w:hAnsi="Times New Roman" w:cs="Times New Roman"/>
          <w:position w:val="-16"/>
          <w:sz w:val="24"/>
          <w:szCs w:val="24"/>
        </w:rPr>
        <w:object w:dxaOrig="1680" w:dyaOrig="460">
          <v:shape id="_x0000_i1027" type="#_x0000_t75" style="width:84.25pt;height:21.75pt" o:ole="">
            <v:imagedata r:id="rId13" o:title=""/>
          </v:shape>
          <o:OLEObject Type="Embed" ProgID="Equation.DSMT4" ShapeID="_x0000_i1027" DrawAspect="Content" ObjectID="_1629622290" r:id="rId14"/>
        </w:object>
      </w:r>
      <w:r w:rsidRPr="00D42541">
        <w:rPr>
          <w:rFonts w:ascii="Times New Roman" w:hAnsi="Times New Roman" w:cs="Times New Roman"/>
          <w:sz w:val="24"/>
          <w:szCs w:val="24"/>
        </w:rPr>
        <w:t>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i/>
          <w:sz w:val="24"/>
          <w:szCs w:val="24"/>
        </w:rPr>
        <w:t>Уравнения вида</w:t>
      </w:r>
      <w:r w:rsidRPr="00D42541">
        <w:rPr>
          <w:rFonts w:ascii="Times New Roman" w:hAnsi="Times New Roman" w:cs="Times New Roman"/>
          <w:position w:val="-6"/>
          <w:sz w:val="24"/>
          <w:szCs w:val="24"/>
        </w:rPr>
        <w:object w:dxaOrig="700" w:dyaOrig="360">
          <v:shape id="_x0000_i1028" type="#_x0000_t75" style="width:36pt;height:18.35pt" o:ole="">
            <v:imagedata r:id="rId15" o:title=""/>
          </v:shape>
          <o:OLEObject Type="Embed" ProgID="Equation.DSMT4" ShapeID="_x0000_i1028" DrawAspect="Content" ObjectID="_1629622291" r:id="rId16"/>
        </w:object>
      </w:r>
      <w:r w:rsidRPr="00D42541">
        <w:rPr>
          <w:rFonts w:ascii="Times New Roman" w:hAnsi="Times New Roman" w:cs="Times New Roman"/>
          <w:sz w:val="24"/>
          <w:szCs w:val="24"/>
        </w:rPr>
        <w:t>.</w:t>
      </w:r>
      <w:r w:rsidRPr="00D42541">
        <w:rPr>
          <w:rFonts w:ascii="Times New Roman" w:hAnsi="Times New Roman" w:cs="Times New Roman"/>
          <w:i/>
          <w:sz w:val="24"/>
          <w:szCs w:val="24"/>
        </w:rPr>
        <w:t>Уравнения в целых числах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t>Системы уравнений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D42541">
        <w:rPr>
          <w:rFonts w:ascii="Times New Roman" w:hAnsi="Times New Roman" w:cs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D42541">
        <w:rPr>
          <w:rFonts w:ascii="Times New Roman" w:hAnsi="Times New Roman" w:cs="Times New Roman"/>
          <w:i/>
          <w:sz w:val="24"/>
          <w:szCs w:val="24"/>
        </w:rPr>
        <w:t>графический метод</w:t>
      </w:r>
      <w:r w:rsidRPr="00D42541">
        <w:rPr>
          <w:rFonts w:ascii="Times New Roman" w:hAnsi="Times New Roman" w:cs="Times New Roman"/>
          <w:sz w:val="24"/>
          <w:szCs w:val="24"/>
        </w:rPr>
        <w:t xml:space="preserve">, </w:t>
      </w:r>
      <w:r w:rsidRPr="00D42541">
        <w:rPr>
          <w:rFonts w:ascii="Times New Roman" w:hAnsi="Times New Roman" w:cs="Times New Roman"/>
          <w:i/>
          <w:sz w:val="24"/>
          <w:szCs w:val="24"/>
        </w:rPr>
        <w:t>метод сложения</w:t>
      </w:r>
      <w:r w:rsidRPr="00D42541">
        <w:rPr>
          <w:rFonts w:ascii="Times New Roman" w:hAnsi="Times New Roman" w:cs="Times New Roman"/>
          <w:sz w:val="24"/>
          <w:szCs w:val="24"/>
        </w:rPr>
        <w:t xml:space="preserve">, метод подстановки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i/>
          <w:sz w:val="24"/>
          <w:szCs w:val="24"/>
        </w:rPr>
        <w:t>Системы линейных уравнений с параметром</w:t>
      </w:r>
      <w:r w:rsidRPr="00D42541">
        <w:rPr>
          <w:rFonts w:ascii="Times New Roman" w:hAnsi="Times New Roman" w:cs="Times New Roman"/>
          <w:sz w:val="24"/>
          <w:szCs w:val="24"/>
        </w:rPr>
        <w:t>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t>Неравенства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D42541">
        <w:rPr>
          <w:rFonts w:ascii="Times New Roman" w:hAnsi="Times New Roman" w:cs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>Решение линейных неравенств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i/>
          <w:sz w:val="24"/>
          <w:szCs w:val="24"/>
        </w:rPr>
        <w:t>Квадратное неравенство и его решения</w:t>
      </w:r>
      <w:r w:rsidRPr="00D42541">
        <w:rPr>
          <w:rFonts w:ascii="Times New Roman" w:hAnsi="Times New Roman" w:cs="Times New Roman"/>
          <w:sz w:val="24"/>
          <w:szCs w:val="24"/>
        </w:rPr>
        <w:t xml:space="preserve">. </w:t>
      </w:r>
      <w:r w:rsidRPr="00D42541">
        <w:rPr>
          <w:rFonts w:ascii="Times New Roman" w:hAnsi="Times New Roman" w:cs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t>Системы неравенств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D42541">
        <w:rPr>
          <w:rFonts w:ascii="Times New Roman" w:hAnsi="Times New Roman" w:cs="Times New Roman"/>
          <w:i/>
          <w:sz w:val="24"/>
          <w:szCs w:val="24"/>
        </w:rPr>
        <w:t>квадратных.</w:t>
      </w:r>
      <w:r w:rsidRPr="00D42541">
        <w:rPr>
          <w:rFonts w:ascii="Times New Roman" w:hAnsi="Times New Roman" w:cs="Times New Roman"/>
          <w:sz w:val="24"/>
          <w:szCs w:val="24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1B32C7" w:rsidRPr="00D42541" w:rsidRDefault="001B32C7" w:rsidP="001B32C7">
      <w:pPr>
        <w:pStyle w:val="af0"/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pacing w:val="0"/>
          <w:sz w:val="24"/>
          <w:szCs w:val="24"/>
          <w:lang w:val="ru-RU"/>
        </w:rPr>
      </w:pPr>
      <w:r w:rsidRPr="00D42541">
        <w:rPr>
          <w:rFonts w:ascii="Times New Roman" w:hAnsi="Times New Roman" w:cs="Times New Roman"/>
          <w:b/>
          <w:i/>
          <w:spacing w:val="0"/>
          <w:sz w:val="24"/>
          <w:szCs w:val="24"/>
          <w:lang w:val="ru-RU"/>
        </w:rPr>
        <w:t>Функции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t>Понятие функции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lastRenderedPageBreak/>
        <w:t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 w:rsidRPr="00D42541">
        <w:rPr>
          <w:rFonts w:ascii="Times New Roman" w:hAnsi="Times New Roman" w:cs="Times New Roman"/>
          <w:i/>
          <w:sz w:val="24"/>
          <w:szCs w:val="24"/>
        </w:rPr>
        <w:t xml:space="preserve">, чётность/нечётность, </w:t>
      </w:r>
      <w:r w:rsidRPr="00D42541">
        <w:rPr>
          <w:rFonts w:ascii="Times New Roman" w:hAnsi="Times New Roman" w:cs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42541">
        <w:rPr>
          <w:rFonts w:ascii="Times New Roman" w:eastAsia="Times New Roman" w:hAnsi="Times New Roman" w:cs="Times New Roman"/>
          <w:i/>
          <w:sz w:val="24"/>
          <w:szCs w:val="24"/>
        </w:rPr>
        <w:t>Представление об асимптотах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i/>
          <w:sz w:val="24"/>
          <w:szCs w:val="24"/>
        </w:rPr>
        <w:t>Непрерывность функции. Кусочно заданные функции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42541">
        <w:rPr>
          <w:rFonts w:ascii="Times New Roman" w:hAnsi="Times New Roman" w:cs="Times New Roman"/>
          <w:b/>
          <w:bCs/>
          <w:sz w:val="24"/>
          <w:szCs w:val="24"/>
        </w:rPr>
        <w:t>Линейная функция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D42541">
        <w:rPr>
          <w:rFonts w:ascii="Times New Roman" w:hAnsi="Times New Roman" w:cs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bCs/>
          <w:sz w:val="24"/>
          <w:szCs w:val="24"/>
        </w:rPr>
        <w:t>Квадратичная функция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Свойства и график квадратичной функции (парабола). </w:t>
      </w:r>
      <w:r w:rsidRPr="00D42541">
        <w:rPr>
          <w:rFonts w:ascii="Times New Roman" w:hAnsi="Times New Roman" w:cs="Times New Roman"/>
          <w:i/>
          <w:sz w:val="24"/>
          <w:szCs w:val="24"/>
        </w:rPr>
        <w:t>Построение графика квадратичной функции по точкам.</w:t>
      </w:r>
      <w:r w:rsidRPr="00D42541">
        <w:rPr>
          <w:rFonts w:ascii="Times New Roman" w:hAnsi="Times New Roman" w:cs="Times New Roman"/>
          <w:sz w:val="24"/>
          <w:szCs w:val="24"/>
        </w:rPr>
        <w:t xml:space="preserve"> Нахождение нулей квадратичной функции, </w:t>
      </w:r>
      <w:r w:rsidRPr="00D42541">
        <w:rPr>
          <w:rFonts w:ascii="Times New Roman" w:hAnsi="Times New Roman" w:cs="Times New Roman"/>
          <w:i/>
          <w:sz w:val="24"/>
          <w:szCs w:val="24"/>
        </w:rPr>
        <w:t>множества значений, промежутков знакопостоянства, промежутков монотонности</w:t>
      </w:r>
      <w:r w:rsidRPr="00D42541">
        <w:rPr>
          <w:rFonts w:ascii="Times New Roman" w:hAnsi="Times New Roman" w:cs="Times New Roman"/>
          <w:sz w:val="24"/>
          <w:szCs w:val="24"/>
        </w:rPr>
        <w:t>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bCs/>
          <w:sz w:val="24"/>
          <w:szCs w:val="24"/>
        </w:rPr>
        <w:t>Обратная пропорциональность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Свойства функции </w:t>
      </w:r>
      <w:r w:rsidRPr="00D42541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29" type="#_x0000_t75" style="width:29.9pt;height:29.9pt" o:ole="">
            <v:imagedata r:id="rId17" o:title=""/>
          </v:shape>
          <o:OLEObject Type="Embed" ProgID="Equation.DSMT4" ShapeID="_x0000_i1029" DrawAspect="Content" ObjectID="_1629622292" r:id="rId18"/>
        </w:object>
      </w:r>
      <w:r w:rsidR="00401BDC" w:rsidRPr="00D42541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D42541">
        <w:rPr>
          <w:rFonts w:ascii="Times New Roman" w:eastAsia="Times New Roman" w:hAnsi="Times New Roman" w:cs="Times New Roman"/>
          <w:sz w:val="24"/>
          <w:szCs w:val="24"/>
        </w:rPr>
        <w:instrText>QUOTE</w:instrText>
      </w:r>
      <w:r w:rsidRPr="00D42541">
        <w:rPr>
          <w:rFonts w:ascii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0845" cy="306070"/>
            <wp:effectExtent l="0" t="0" r="8255" b="0"/>
            <wp:docPr id="1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1BDC" w:rsidRPr="00D42541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Pr="00D42541">
        <w:rPr>
          <w:rFonts w:ascii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0845" cy="306070"/>
            <wp:effectExtent l="0" t="0" r="8255" b="0"/>
            <wp:docPr id="2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1BDC" w:rsidRPr="00D42541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D42541">
        <w:rPr>
          <w:rFonts w:ascii="Times New Roman" w:eastAsia="Times New Roman" w:hAnsi="Times New Roman" w:cs="Times New Roman"/>
          <w:sz w:val="24"/>
          <w:szCs w:val="24"/>
        </w:rPr>
        <w:t xml:space="preserve">. Гипербола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eastAsia="Times New Roman" w:hAnsi="Times New Roman" w:cs="Times New Roman"/>
          <w:b/>
          <w:i/>
          <w:sz w:val="24"/>
          <w:szCs w:val="24"/>
        </w:rPr>
        <w:t>Графики функций</w:t>
      </w:r>
      <w:r w:rsidRPr="00D42541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Pr="00D42541">
        <w:rPr>
          <w:rFonts w:ascii="Times New Roman" w:hAnsi="Times New Roman" w:cs="Times New Roman"/>
          <w:i/>
          <w:sz w:val="24"/>
          <w:szCs w:val="24"/>
        </w:rPr>
        <w:t xml:space="preserve">Преобразование графика функции </w:t>
      </w:r>
      <w:r w:rsidRPr="00D42541">
        <w:rPr>
          <w:rFonts w:ascii="Times New Roman" w:hAnsi="Times New Roman" w:cs="Times New Roman"/>
          <w:i/>
          <w:position w:val="-10"/>
          <w:sz w:val="24"/>
          <w:szCs w:val="24"/>
        </w:rPr>
        <w:object w:dxaOrig="920" w:dyaOrig="320">
          <v:shape id="_x0000_i1030" type="#_x0000_t75" style="width:45.5pt;height:15.6pt" o:ole="">
            <v:imagedata r:id="rId20" o:title=""/>
          </v:shape>
          <o:OLEObject Type="Embed" ProgID="Equation.DSMT4" ShapeID="_x0000_i1030" DrawAspect="Content" ObjectID="_1629622293" r:id="rId21"/>
        </w:object>
      </w:r>
      <w:r w:rsidRPr="00D42541">
        <w:rPr>
          <w:rFonts w:ascii="Times New Roman" w:hAnsi="Times New Roman" w:cs="Times New Roman"/>
          <w:i/>
          <w:sz w:val="24"/>
          <w:szCs w:val="24"/>
        </w:rPr>
        <w:t xml:space="preserve"> для построения графиков функций вида </w:t>
      </w:r>
      <w:r w:rsidRPr="00D42541">
        <w:rPr>
          <w:rFonts w:ascii="Times New Roman" w:hAnsi="Times New Roman" w:cs="Times New Roman"/>
          <w:i/>
          <w:position w:val="-12"/>
          <w:sz w:val="24"/>
          <w:szCs w:val="24"/>
        </w:rPr>
        <w:object w:dxaOrig="1780" w:dyaOrig="380">
          <v:shape id="_x0000_i1031" type="#_x0000_t75" style="width:88.3pt;height:19pt" o:ole="">
            <v:imagedata r:id="rId22" o:title=""/>
          </v:shape>
          <o:OLEObject Type="Embed" ProgID="Equation.DSMT4" ShapeID="_x0000_i1031" DrawAspect="Content" ObjectID="_1629622294" r:id="rId23"/>
        </w:object>
      </w:r>
      <w:r w:rsidRPr="00D42541">
        <w:rPr>
          <w:rFonts w:ascii="Times New Roman" w:hAnsi="Times New Roman" w:cs="Times New Roman"/>
          <w:i/>
          <w:sz w:val="24"/>
          <w:szCs w:val="24"/>
        </w:rPr>
        <w:t>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i/>
          <w:sz w:val="24"/>
          <w:szCs w:val="24"/>
        </w:rPr>
        <w:t xml:space="preserve">Графики функций </w:t>
      </w:r>
      <w:r w:rsidRPr="00D42541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32" type="#_x0000_t75" style="width:63.85pt;height:29.9pt" o:ole="">
            <v:imagedata r:id="rId24" o:title=""/>
          </v:shape>
          <o:OLEObject Type="Embed" ProgID="Equation.DSMT4" ShapeID="_x0000_i1032" DrawAspect="Content" ObjectID="_1629622295" r:id="rId25"/>
        </w:object>
      </w:r>
      <w:r w:rsidRPr="00D42541">
        <w:rPr>
          <w:rFonts w:ascii="Times New Roman" w:hAnsi="Times New Roman" w:cs="Times New Roman"/>
          <w:sz w:val="24"/>
          <w:szCs w:val="24"/>
        </w:rPr>
        <w:t xml:space="preserve">, </w:t>
      </w:r>
      <w:r w:rsidRPr="00D42541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033" type="#_x0000_t75" style="width:39.4pt;height:19pt" o:ole="">
            <v:imagedata r:id="rId26" o:title=""/>
          </v:shape>
          <o:OLEObject Type="Embed" ProgID="Equation.DSMT4" ShapeID="_x0000_i1033" DrawAspect="Content" ObjectID="_1629622296" r:id="rId27"/>
        </w:object>
      </w:r>
      <w:r w:rsidR="00401BDC" w:rsidRPr="00D42541">
        <w:rPr>
          <w:rFonts w:ascii="Times New Roman" w:hAnsi="Times New Roman" w:cs="Times New Roman"/>
          <w:sz w:val="24"/>
          <w:szCs w:val="24"/>
        </w:rPr>
        <w:fldChar w:fldCharType="begin"/>
      </w:r>
      <w:r w:rsidRPr="00D42541">
        <w:rPr>
          <w:rFonts w:ascii="Times New Roman" w:hAnsi="Times New Roman" w:cs="Times New Roman"/>
          <w:sz w:val="24"/>
          <w:szCs w:val="24"/>
        </w:rPr>
        <w:instrText>QUOTE</w:instrText>
      </w:r>
      <w:r w:rsidR="00401BDC" w:rsidRPr="00D42541">
        <w:rPr>
          <w:rFonts w:ascii="Times New Roman" w:hAnsi="Times New Roman" w:cs="Times New Roman"/>
          <w:sz w:val="24"/>
          <w:szCs w:val="24"/>
        </w:rPr>
        <w:fldChar w:fldCharType="end"/>
      </w:r>
      <w:r w:rsidRPr="00D42541">
        <w:rPr>
          <w:rFonts w:ascii="Times New Roman" w:hAnsi="Times New Roman" w:cs="Times New Roman"/>
          <w:sz w:val="24"/>
          <w:szCs w:val="24"/>
        </w:rPr>
        <w:t>,</w:t>
      </w:r>
      <w:r w:rsidRPr="00D42541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760" w:dyaOrig="380">
          <v:shape id="_x0000_i1034" type="#_x0000_t75" style="width:37.35pt;height:19pt" o:ole="">
            <v:imagedata r:id="rId28" o:title=""/>
          </v:shape>
          <o:OLEObject Type="Embed" ProgID="Equation.DSMT4" ShapeID="_x0000_i1034" DrawAspect="Content" ObjectID="_1629622297" r:id="rId29"/>
        </w:object>
      </w:r>
      <w:fldSimple w:instr="">
        <w:r w:rsidRPr="00D42541">
          <w:rPr>
            <w:rFonts w:ascii="Times New Roman" w:eastAsia="Times New Roman" w:hAnsi="Times New Roman" w:cs="Times New Roman"/>
            <w:bCs/>
            <w:noProof/>
            <w:position w:val="-10"/>
            <w:sz w:val="24"/>
            <w:szCs w:val="24"/>
            <w:lang w:eastAsia="ru-RU"/>
          </w:rPr>
          <w:drawing>
            <wp:inline distT="0" distB="0" distL="0" distR="0">
              <wp:extent cx="478155" cy="245110"/>
              <wp:effectExtent l="0" t="0" r="0" b="2540"/>
              <wp:docPr id="4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30" cstate="print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D425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D42541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>
          <v:shape id="_x0000_i1035" type="#_x0000_t75" style="width:32.6pt;height:19pt" o:ole="">
            <v:imagedata r:id="rId31" o:title=""/>
          </v:shape>
          <o:OLEObject Type="Embed" ProgID="Equation.DSMT4" ShapeID="_x0000_i1035" DrawAspect="Content" ObjectID="_1629622298" r:id="rId32"/>
        </w:object>
      </w:r>
      <w:r w:rsidRPr="00D42541">
        <w:rPr>
          <w:rFonts w:ascii="Times New Roman" w:hAnsi="Times New Roman" w:cs="Times New Roman"/>
          <w:bCs/>
          <w:i/>
          <w:sz w:val="24"/>
          <w:szCs w:val="24"/>
        </w:rPr>
        <w:t xml:space="preserve">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t>Последовательности и прогрессии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D42541">
        <w:rPr>
          <w:rFonts w:ascii="Times New Roman" w:hAnsi="Times New Roman" w:cs="Times New Roman"/>
          <w:i/>
          <w:sz w:val="24"/>
          <w:szCs w:val="24"/>
        </w:rPr>
        <w:t>Формула общего члена и суммы n первых членов арифметической и геометрической прогрессий.</w:t>
      </w:r>
      <w:r w:rsidR="003273A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42541">
        <w:rPr>
          <w:rFonts w:ascii="Times New Roman" w:hAnsi="Times New Roman" w:cs="Times New Roman"/>
          <w:i/>
          <w:sz w:val="24"/>
          <w:szCs w:val="24"/>
        </w:rPr>
        <w:t>Сходящаяся геометрическая прогрессия.</w:t>
      </w:r>
    </w:p>
    <w:p w:rsidR="001B32C7" w:rsidRPr="00D42541" w:rsidRDefault="001B32C7" w:rsidP="001B32C7">
      <w:pPr>
        <w:pStyle w:val="af0"/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pacing w:val="0"/>
          <w:sz w:val="24"/>
          <w:szCs w:val="24"/>
          <w:lang w:val="ru-RU"/>
        </w:rPr>
      </w:pPr>
      <w:r w:rsidRPr="00D42541">
        <w:rPr>
          <w:rFonts w:ascii="Times New Roman" w:hAnsi="Times New Roman" w:cs="Times New Roman"/>
          <w:b/>
          <w:i/>
          <w:spacing w:val="0"/>
          <w:sz w:val="24"/>
          <w:szCs w:val="24"/>
          <w:lang w:val="ru-RU"/>
        </w:rPr>
        <w:t>Решение текстовых задач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D42541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D42541">
        <w:rPr>
          <w:rFonts w:ascii="Times New Roman" w:hAnsi="Times New Roman" w:cs="Times New Roman"/>
          <w:sz w:val="24"/>
          <w:szCs w:val="24"/>
        </w:rPr>
        <w:t xml:space="preserve">Использование таблиц, схем, чертежей, других средств представления данных при решении задачи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lastRenderedPageBreak/>
        <w:t>Задачи на движение, работу и покупки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42541">
        <w:rPr>
          <w:rFonts w:ascii="Times New Roman" w:hAnsi="Times New Roman" w:cs="Times New Roman"/>
          <w:bCs/>
          <w:sz w:val="24"/>
          <w:szCs w:val="24"/>
        </w:rPr>
        <w:t xml:space="preserve">Решение логических задач. </w:t>
      </w:r>
      <w:r w:rsidRPr="00D42541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D42541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1B32C7" w:rsidRPr="00D42541" w:rsidRDefault="001B32C7" w:rsidP="001B32C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D42541">
        <w:rPr>
          <w:rFonts w:ascii="Times New Roman" w:hAnsi="Times New Roman" w:cs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D42541">
        <w:rPr>
          <w:rFonts w:ascii="Times New Roman" w:hAnsi="Times New Roman" w:cs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1B32C7" w:rsidRPr="00D42541" w:rsidRDefault="001B32C7" w:rsidP="001B32C7">
      <w:pPr>
        <w:rPr>
          <w:rFonts w:ascii="Times New Roman" w:hAnsi="Times New Roman" w:cs="Times New Roman"/>
          <w:b/>
          <w:sz w:val="24"/>
          <w:szCs w:val="24"/>
        </w:rPr>
      </w:pPr>
      <w:bookmarkStart w:id="2" w:name="_Toc405513922"/>
      <w:bookmarkStart w:id="3" w:name="_Toc284662800"/>
      <w:bookmarkStart w:id="4" w:name="_Toc284663427"/>
      <w:bookmarkStart w:id="5" w:name="_Toc430013999"/>
      <w:bookmarkStart w:id="6" w:name="_Toc430016106"/>
      <w:r w:rsidRPr="00D42541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  <w:bookmarkEnd w:id="2"/>
      <w:bookmarkEnd w:id="3"/>
      <w:bookmarkEnd w:id="4"/>
      <w:bookmarkEnd w:id="5"/>
      <w:bookmarkEnd w:id="6"/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t>Статистика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D42541">
        <w:rPr>
          <w:rFonts w:ascii="Times New Roman" w:hAnsi="Times New Roman" w:cs="Times New Roman"/>
          <w:i/>
          <w:sz w:val="24"/>
          <w:szCs w:val="24"/>
        </w:rPr>
        <w:t>медиана</w:t>
      </w:r>
      <w:r w:rsidRPr="00D42541">
        <w:rPr>
          <w:rFonts w:ascii="Times New Roman" w:hAnsi="Times New Roman" w:cs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D42541">
        <w:rPr>
          <w:rFonts w:ascii="Times New Roman" w:hAnsi="Times New Roman" w:cs="Times New Roman"/>
          <w:i/>
          <w:sz w:val="24"/>
          <w:szCs w:val="24"/>
        </w:rPr>
        <w:t>дисперсия и стандартное отклонение</w:t>
      </w:r>
      <w:r w:rsidRPr="00D4254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Случайная изменчивость. Изменчивость при измерениях. </w:t>
      </w:r>
      <w:r w:rsidRPr="00D42541">
        <w:rPr>
          <w:rFonts w:ascii="Times New Roman" w:hAnsi="Times New Roman" w:cs="Times New Roman"/>
          <w:i/>
          <w:sz w:val="24"/>
          <w:szCs w:val="24"/>
        </w:rPr>
        <w:t>Решающие правила. Закономерности в изменчивых величинах</w:t>
      </w:r>
      <w:r w:rsidRPr="00D42541">
        <w:rPr>
          <w:rFonts w:ascii="Times New Roman" w:hAnsi="Times New Roman" w:cs="Times New Roman"/>
          <w:sz w:val="24"/>
          <w:szCs w:val="24"/>
        </w:rPr>
        <w:t>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t>Случайные события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D42541">
        <w:rPr>
          <w:rFonts w:ascii="Times New Roman" w:hAnsi="Times New Roman" w:cs="Times New Roman"/>
          <w:i/>
          <w:sz w:val="24"/>
          <w:szCs w:val="24"/>
        </w:rPr>
        <w:t>Представление событий с помощью диаграмм Эйлера.</w:t>
      </w:r>
      <w:r w:rsidR="003273A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42541">
        <w:rPr>
          <w:rFonts w:ascii="Times New Roman" w:hAnsi="Times New Roman" w:cs="Times New Roman"/>
          <w:i/>
          <w:sz w:val="24"/>
          <w:szCs w:val="24"/>
        </w:rPr>
        <w:t>Противоположные события, объединение и пересечение событий. Правило сложения вероятностей</w:t>
      </w:r>
      <w:r w:rsidRPr="00D42541">
        <w:rPr>
          <w:rFonts w:ascii="Times New Roman" w:hAnsi="Times New Roman" w:cs="Times New Roman"/>
          <w:sz w:val="24"/>
          <w:szCs w:val="24"/>
        </w:rPr>
        <w:t xml:space="preserve">. </w:t>
      </w:r>
      <w:r w:rsidRPr="00D42541">
        <w:rPr>
          <w:rFonts w:ascii="Times New Roman" w:hAnsi="Times New Roman" w:cs="Times New Roman"/>
          <w:i/>
          <w:sz w:val="24"/>
          <w:szCs w:val="24"/>
        </w:rPr>
        <w:t>Случайный выбор.</w:t>
      </w:r>
      <w:r w:rsidR="003273A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42541">
        <w:rPr>
          <w:rFonts w:ascii="Times New Roman" w:hAnsi="Times New Roman" w:cs="Times New Roman"/>
          <w:i/>
          <w:sz w:val="24"/>
          <w:szCs w:val="24"/>
        </w:rPr>
        <w:t>Представление эксперимента в виде дерева.</w:t>
      </w:r>
      <w:r w:rsidR="003273A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42541">
        <w:rPr>
          <w:rFonts w:ascii="Times New Roman" w:hAnsi="Times New Roman" w:cs="Times New Roman"/>
          <w:i/>
          <w:sz w:val="24"/>
          <w:szCs w:val="24"/>
        </w:rPr>
        <w:t>Независимые события. Умножение вероятностей независимых событий</w:t>
      </w:r>
      <w:r w:rsidRPr="00D42541">
        <w:rPr>
          <w:rFonts w:ascii="Times New Roman" w:hAnsi="Times New Roman" w:cs="Times New Roman"/>
          <w:sz w:val="24"/>
          <w:szCs w:val="24"/>
        </w:rPr>
        <w:t xml:space="preserve">. </w:t>
      </w:r>
      <w:r w:rsidRPr="00D42541">
        <w:rPr>
          <w:rFonts w:ascii="Times New Roman" w:hAnsi="Times New Roman" w:cs="Times New Roman"/>
          <w:i/>
          <w:sz w:val="24"/>
          <w:szCs w:val="24"/>
        </w:rPr>
        <w:t>Последовательные независимые испытания.</w:t>
      </w:r>
      <w:r w:rsidRPr="00D42541">
        <w:rPr>
          <w:rFonts w:ascii="Times New Roman" w:hAnsi="Times New Roman" w:cs="Times New Roman"/>
          <w:sz w:val="24"/>
          <w:szCs w:val="24"/>
        </w:rPr>
        <w:t xml:space="preserve"> Представление о независимых событиях в жизни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b/>
          <w:i/>
          <w:sz w:val="24"/>
          <w:szCs w:val="24"/>
        </w:rPr>
        <w:t>Элементы комбинаторики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D42541">
        <w:rPr>
          <w:rFonts w:ascii="Times New Roman" w:hAnsi="Times New Roman" w:cs="Times New Roman"/>
          <w:i/>
          <w:sz w:val="24"/>
          <w:szCs w:val="24"/>
        </w:rPr>
        <w:t xml:space="preserve">Правило умножения, перестановки, факториал числа. Сочетания и число сочетаний. Формула числа сочетаний. Треугольник Паскаля. Опыты с большим числом </w:t>
      </w:r>
      <w:r w:rsidRPr="00D42541">
        <w:rPr>
          <w:rFonts w:ascii="Times New Roman" w:hAnsi="Times New Roman" w:cs="Times New Roman"/>
          <w:i/>
          <w:sz w:val="24"/>
          <w:szCs w:val="24"/>
        </w:rPr>
        <w:lastRenderedPageBreak/>
        <w:t>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D42541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D42541">
        <w:rPr>
          <w:rFonts w:ascii="Times New Roman" w:hAnsi="Times New Roman" w:cs="Times New Roman"/>
          <w:b/>
          <w:i/>
          <w:sz w:val="24"/>
          <w:szCs w:val="24"/>
        </w:rPr>
        <w:t>Случайные величины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i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1B32C7" w:rsidRDefault="001B32C7" w:rsidP="00F91EEE">
      <w:pPr>
        <w:pStyle w:val="a7"/>
        <w:rPr>
          <w:rFonts w:ascii="Times New Roman" w:hAnsi="Times New Roman" w:cs="Times New Roman"/>
          <w:b/>
          <w:sz w:val="24"/>
          <w:u w:val="single"/>
          <w:lang w:eastAsia="ru-RU"/>
        </w:rPr>
      </w:pPr>
    </w:p>
    <w:p w:rsidR="00F91EEE" w:rsidRDefault="00F91EEE" w:rsidP="00F91EEE">
      <w:pPr>
        <w:pStyle w:val="a7"/>
        <w:rPr>
          <w:rFonts w:ascii="Times New Roman" w:hAnsi="Times New Roman" w:cs="Times New Roman"/>
          <w:b/>
          <w:sz w:val="24"/>
          <w:u w:val="single"/>
          <w:lang w:eastAsia="ru-RU"/>
        </w:rPr>
      </w:pPr>
      <w:r w:rsidRPr="00F91EEE">
        <w:rPr>
          <w:rFonts w:ascii="Times New Roman" w:hAnsi="Times New Roman" w:cs="Times New Roman"/>
          <w:b/>
          <w:sz w:val="24"/>
          <w:u w:val="single"/>
          <w:lang w:eastAsia="ru-RU"/>
        </w:rPr>
        <w:t>7 класс</w:t>
      </w:r>
    </w:p>
    <w:p w:rsidR="00F91EEE" w:rsidRPr="00F91EEE" w:rsidRDefault="00F91EEE" w:rsidP="00F91EEE">
      <w:pPr>
        <w:pStyle w:val="a7"/>
        <w:rPr>
          <w:rFonts w:ascii="Times New Roman" w:hAnsi="Times New Roman" w:cs="Times New Roman"/>
          <w:b/>
          <w:sz w:val="24"/>
          <w:u w:val="single"/>
          <w:lang w:eastAsia="ru-RU"/>
        </w:rPr>
      </w:pPr>
    </w:p>
    <w:p w:rsidR="00E9038C" w:rsidRPr="00FE01D9" w:rsidRDefault="00E9038C" w:rsidP="001E48B7">
      <w:pPr>
        <w:pStyle w:val="a3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  <w:r w:rsidRPr="00FE01D9">
        <w:rPr>
          <w:rFonts w:ascii="Times New Roman" w:hAnsi="Times New Roman" w:cs="Times New Roman"/>
          <w:b/>
          <w:sz w:val="24"/>
          <w:szCs w:val="24"/>
        </w:rPr>
        <w:t>Дроби и проценты (12 часов);</w:t>
      </w:r>
    </w:p>
    <w:p w:rsidR="00E9038C" w:rsidRPr="00BF51C0" w:rsidRDefault="00E9038C" w:rsidP="00BF51C0">
      <w:pPr>
        <w:pStyle w:val="a3"/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F51C0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Сравнение дробей. Вычисления с рациональными числами. Степень с натуральным показателем. Задачи на проценты. Статистические характеристики.</w:t>
      </w:r>
    </w:p>
    <w:p w:rsidR="00E9038C" w:rsidRPr="00FE01D9" w:rsidRDefault="00E9038C" w:rsidP="001E48B7">
      <w:pPr>
        <w:pStyle w:val="a3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  <w:r w:rsidRPr="00FE01D9">
        <w:rPr>
          <w:rFonts w:ascii="Times New Roman" w:hAnsi="Times New Roman" w:cs="Times New Roman"/>
          <w:b/>
          <w:sz w:val="24"/>
          <w:szCs w:val="24"/>
        </w:rPr>
        <w:t>Прямая и обратная пропорциональность (8 часов);</w:t>
      </w:r>
    </w:p>
    <w:p w:rsidR="00E9038C" w:rsidRPr="00BF51C0" w:rsidRDefault="00E9038C" w:rsidP="00BF51C0">
      <w:pPr>
        <w:pStyle w:val="a3"/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F51C0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Зависимости и формулы. Прямая пропорциональность. Обратная пропорциональность. Пропорции. Решение задач с помощью пропорций. Пропорциональное деление.</w:t>
      </w:r>
    </w:p>
    <w:p w:rsidR="00E9038C" w:rsidRPr="00FE01D9" w:rsidRDefault="00E9038C" w:rsidP="001E48B7">
      <w:pPr>
        <w:pStyle w:val="a3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  <w:r w:rsidRPr="00FE01D9">
        <w:rPr>
          <w:rFonts w:ascii="Times New Roman" w:hAnsi="Times New Roman" w:cs="Times New Roman"/>
          <w:b/>
          <w:sz w:val="24"/>
          <w:szCs w:val="24"/>
        </w:rPr>
        <w:t>Введение в алгебру (10 часов);</w:t>
      </w:r>
    </w:p>
    <w:p w:rsidR="00E9038C" w:rsidRPr="00BF51C0" w:rsidRDefault="00E9038C" w:rsidP="00BF51C0">
      <w:pPr>
        <w:pStyle w:val="a3"/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F51C0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Буквенная запись свойств действий над числами. Преобразование буквенных выражений. Раскрытие скобок. Приведение подобных слагаемых.</w:t>
      </w:r>
    </w:p>
    <w:p w:rsidR="00E9038C" w:rsidRPr="00FE01D9" w:rsidRDefault="00E9038C" w:rsidP="001E48B7">
      <w:pPr>
        <w:pStyle w:val="a3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  <w:r w:rsidRPr="00FE01D9">
        <w:rPr>
          <w:rFonts w:ascii="Times New Roman" w:hAnsi="Times New Roman" w:cs="Times New Roman"/>
          <w:b/>
          <w:sz w:val="24"/>
          <w:szCs w:val="24"/>
        </w:rPr>
        <w:t>Уравнения (11 часов);</w:t>
      </w:r>
    </w:p>
    <w:p w:rsidR="00E9038C" w:rsidRPr="00BF51C0" w:rsidRDefault="00E9038C" w:rsidP="00BF51C0">
      <w:pPr>
        <w:pStyle w:val="a3"/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F51C0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Алгебраический способ решения задач. Корни уравнения. Решение уравнений. Решение задач с помощью уравнений.</w:t>
      </w:r>
    </w:p>
    <w:p w:rsidR="00E9038C" w:rsidRPr="00FE01D9" w:rsidRDefault="00322F42" w:rsidP="001E48B7">
      <w:pPr>
        <w:pStyle w:val="a3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  <w:r>
        <w:rPr>
          <w:rFonts w:ascii="Times New Roman" w:hAnsi="Times New Roman" w:cs="Times New Roman"/>
          <w:b/>
          <w:sz w:val="24"/>
          <w:szCs w:val="24"/>
        </w:rPr>
        <w:t>Координаты и графики (10</w:t>
      </w:r>
      <w:r w:rsidR="00E9038C" w:rsidRPr="00FE01D9">
        <w:rPr>
          <w:rFonts w:ascii="Times New Roman" w:hAnsi="Times New Roman" w:cs="Times New Roman"/>
          <w:b/>
          <w:sz w:val="24"/>
          <w:szCs w:val="24"/>
        </w:rPr>
        <w:t xml:space="preserve"> часов);</w:t>
      </w:r>
    </w:p>
    <w:p w:rsidR="00E9038C" w:rsidRPr="00BF51C0" w:rsidRDefault="00E9038C" w:rsidP="00BF51C0">
      <w:pPr>
        <w:pStyle w:val="a3"/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F51C0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Множества точек на координатной прямой. Расстояние между точками координатной прямой. Множества точек на координатной плоскости. Графики. Еще несколько важных графиков. Графики вокруг нас.</w:t>
      </w:r>
    </w:p>
    <w:p w:rsidR="00E9038C" w:rsidRPr="00FE01D9" w:rsidRDefault="00E9038C" w:rsidP="001E48B7">
      <w:pPr>
        <w:pStyle w:val="a3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  <w:r w:rsidRPr="00FE01D9">
        <w:rPr>
          <w:rFonts w:ascii="Times New Roman" w:hAnsi="Times New Roman" w:cs="Times New Roman"/>
          <w:b/>
          <w:sz w:val="24"/>
          <w:szCs w:val="24"/>
        </w:rPr>
        <w:t>Свойства сте</w:t>
      </w:r>
      <w:r w:rsidR="00322F42">
        <w:rPr>
          <w:rFonts w:ascii="Times New Roman" w:hAnsi="Times New Roman" w:cs="Times New Roman"/>
          <w:b/>
          <w:sz w:val="24"/>
          <w:szCs w:val="24"/>
        </w:rPr>
        <w:t>пени с натуральным показателем( 10</w:t>
      </w:r>
      <w:r w:rsidRPr="00FE01D9">
        <w:rPr>
          <w:rFonts w:ascii="Times New Roman" w:hAnsi="Times New Roman" w:cs="Times New Roman"/>
          <w:b/>
          <w:sz w:val="24"/>
          <w:szCs w:val="24"/>
        </w:rPr>
        <w:t xml:space="preserve"> часов);</w:t>
      </w:r>
    </w:p>
    <w:p w:rsidR="00E9038C" w:rsidRPr="00BF51C0" w:rsidRDefault="00E9038C" w:rsidP="00BF51C0">
      <w:pPr>
        <w:pStyle w:val="a3"/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F51C0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Произведение и частное степеней. Степень степени, произведения и дроби. Решение комбинаторных задач. Перестановки.</w:t>
      </w:r>
    </w:p>
    <w:p w:rsidR="00E9038C" w:rsidRPr="00FE01D9" w:rsidRDefault="00322F42" w:rsidP="001E48B7">
      <w:pPr>
        <w:pStyle w:val="a3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  <w:r>
        <w:rPr>
          <w:rFonts w:ascii="Times New Roman" w:hAnsi="Times New Roman" w:cs="Times New Roman"/>
          <w:b/>
          <w:sz w:val="24"/>
          <w:szCs w:val="24"/>
        </w:rPr>
        <w:t>Многочлены (16</w:t>
      </w:r>
      <w:r w:rsidR="00E9038C" w:rsidRPr="00FE01D9">
        <w:rPr>
          <w:rFonts w:ascii="Times New Roman" w:hAnsi="Times New Roman" w:cs="Times New Roman"/>
          <w:b/>
          <w:sz w:val="24"/>
          <w:szCs w:val="24"/>
        </w:rPr>
        <w:t xml:space="preserve"> часов);</w:t>
      </w:r>
    </w:p>
    <w:p w:rsidR="00E9038C" w:rsidRPr="00BF51C0" w:rsidRDefault="00E9038C" w:rsidP="00BF51C0">
      <w:pPr>
        <w:pStyle w:val="a3"/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F51C0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Одночлены и многочлены. Сложение и вычитание многочленов. Умножение одночлена на многочлен. Умножение многочлена на многочлен. Формулы квадрата суммы и квадрата разности. Решение задач с помощью уравнений.</w:t>
      </w:r>
    </w:p>
    <w:p w:rsidR="00E9038C" w:rsidRPr="00FE01D9" w:rsidRDefault="00E9038C" w:rsidP="001E48B7">
      <w:pPr>
        <w:pStyle w:val="a3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  <w:r w:rsidRPr="00FE01D9">
        <w:rPr>
          <w:rFonts w:ascii="Times New Roman" w:hAnsi="Times New Roman" w:cs="Times New Roman"/>
          <w:b/>
          <w:sz w:val="24"/>
          <w:szCs w:val="24"/>
        </w:rPr>
        <w:t>Разложе</w:t>
      </w:r>
      <w:r w:rsidR="00322F42">
        <w:rPr>
          <w:rFonts w:ascii="Times New Roman" w:hAnsi="Times New Roman" w:cs="Times New Roman"/>
          <w:b/>
          <w:sz w:val="24"/>
          <w:szCs w:val="24"/>
        </w:rPr>
        <w:t>ние многочленов на множители (16</w:t>
      </w:r>
      <w:r w:rsidRPr="00FE01D9">
        <w:rPr>
          <w:rFonts w:ascii="Times New Roman" w:hAnsi="Times New Roman" w:cs="Times New Roman"/>
          <w:b/>
          <w:sz w:val="24"/>
          <w:szCs w:val="24"/>
        </w:rPr>
        <w:t xml:space="preserve"> часов);</w:t>
      </w:r>
    </w:p>
    <w:p w:rsidR="00E9038C" w:rsidRPr="00BF51C0" w:rsidRDefault="00E9038C" w:rsidP="00BF51C0">
      <w:pPr>
        <w:pStyle w:val="a3"/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F51C0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Вынесение общего множителя за скобки. Способ группировки. Формула разности квадратов. Формулы разности и суммы кубов. Разложение на множители с применением нескольких способов. Решение уравнений с помощью разложения на множители.</w:t>
      </w:r>
    </w:p>
    <w:p w:rsidR="00E9038C" w:rsidRPr="00FE01D9" w:rsidRDefault="00322F42" w:rsidP="001E48B7">
      <w:pPr>
        <w:pStyle w:val="a3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  <w:r>
        <w:rPr>
          <w:rFonts w:ascii="Times New Roman" w:hAnsi="Times New Roman" w:cs="Times New Roman"/>
          <w:b/>
          <w:sz w:val="24"/>
          <w:szCs w:val="24"/>
        </w:rPr>
        <w:t>Частота и вероятность (7</w:t>
      </w:r>
      <w:r w:rsidR="00E9038C" w:rsidRPr="00FE01D9">
        <w:rPr>
          <w:rFonts w:ascii="Times New Roman" w:hAnsi="Times New Roman" w:cs="Times New Roman"/>
          <w:b/>
          <w:sz w:val="24"/>
          <w:szCs w:val="24"/>
        </w:rPr>
        <w:t xml:space="preserve"> часов);</w:t>
      </w:r>
    </w:p>
    <w:p w:rsidR="00E9038C" w:rsidRPr="00BF51C0" w:rsidRDefault="00E9038C" w:rsidP="00BF51C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F51C0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     Случайные события. Частота случайного события. Вероятность случайного события.</w:t>
      </w:r>
    </w:p>
    <w:p w:rsidR="00E9038C" w:rsidRPr="00FE01D9" w:rsidRDefault="00E9038C" w:rsidP="001E48B7">
      <w:pPr>
        <w:pStyle w:val="a3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  <w:r w:rsidRPr="00FE01D9">
        <w:rPr>
          <w:rFonts w:ascii="Times New Roman" w:eastAsia="Times New Roman" w:hAnsi="Times New Roman" w:cs="Times New Roman"/>
          <w:b/>
          <w:sz w:val="24"/>
          <w:szCs w:val="24"/>
        </w:rPr>
        <w:t>Итоговое повторен</w:t>
      </w:r>
      <w:r w:rsidR="00322F42">
        <w:rPr>
          <w:rFonts w:ascii="Times New Roman" w:eastAsia="Times New Roman" w:hAnsi="Times New Roman" w:cs="Times New Roman"/>
          <w:b/>
          <w:sz w:val="24"/>
          <w:szCs w:val="24"/>
        </w:rPr>
        <w:t>ие курса  математики 7 класса (5</w:t>
      </w:r>
      <w:r w:rsidR="008F70A5" w:rsidRPr="00FE01D9">
        <w:rPr>
          <w:rFonts w:ascii="Times New Roman" w:eastAsia="Times New Roman" w:hAnsi="Times New Roman" w:cs="Times New Roman"/>
          <w:b/>
          <w:sz w:val="24"/>
          <w:szCs w:val="24"/>
        </w:rPr>
        <w:t xml:space="preserve"> часов</w:t>
      </w:r>
      <w:r w:rsidRPr="00FE01D9">
        <w:rPr>
          <w:rFonts w:ascii="Times New Roman" w:eastAsia="Times New Roman" w:hAnsi="Times New Roman" w:cs="Times New Roman"/>
          <w:b/>
          <w:sz w:val="24"/>
          <w:szCs w:val="24"/>
        </w:rPr>
        <w:t>).</w:t>
      </w:r>
    </w:p>
    <w:p w:rsidR="00602D1F" w:rsidRDefault="00602D1F" w:rsidP="00602D1F">
      <w:pPr>
        <w:pStyle w:val="a3"/>
        <w:shd w:val="clear" w:color="auto" w:fill="FFFFFF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02D1F" w:rsidRPr="00602D1F" w:rsidRDefault="00602D1F" w:rsidP="00602D1F">
      <w:pPr>
        <w:pStyle w:val="a3"/>
        <w:shd w:val="clear" w:color="auto" w:fill="FFFFFF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u w:val="single"/>
          <w:lang w:eastAsia="ru-RU"/>
        </w:rPr>
      </w:pPr>
      <w:r w:rsidRPr="00602D1F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8 класс.</w:t>
      </w:r>
    </w:p>
    <w:p w:rsidR="00A626FD" w:rsidRPr="00A626FD" w:rsidRDefault="00A626FD" w:rsidP="00A626FD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>1. Алгебраические дроби (23 ч)</w:t>
      </w:r>
    </w:p>
    <w:p w:rsidR="00A626FD" w:rsidRPr="00A626FD" w:rsidRDefault="00A626FD" w:rsidP="00A626FD">
      <w:pPr>
        <w:widowControl w:val="0"/>
        <w:spacing w:after="0" w:line="240" w:lineRule="auto"/>
        <w:ind w:left="57" w:right="57" w:firstLine="482"/>
        <w:jc w:val="both"/>
        <w:rPr>
          <w:rFonts w:ascii="Times New Roman" w:eastAsia="Times New Roman" w:hAnsi="Times New Roman" w:cs="Times New Roman"/>
          <w:color w:val="000000"/>
          <w:sz w:val="24"/>
          <w:szCs w:val="28"/>
          <w:lang w:eastAsia="ru-RU"/>
        </w:rPr>
      </w:pPr>
      <w:r w:rsidRPr="00A626FD">
        <w:rPr>
          <w:rFonts w:ascii="Times New Roman" w:eastAsia="Times New Roman" w:hAnsi="Times New Roman" w:cs="Times New Roman"/>
          <w:color w:val="000000"/>
          <w:sz w:val="24"/>
          <w:szCs w:val="28"/>
          <w:lang w:eastAsia="ru-RU"/>
        </w:rPr>
        <w:lastRenderedPageBreak/>
        <w:t xml:space="preserve">Свойства степеней с целым показателем. Алгебраическая дробь. Сокращение дробей. Действия с алгебраическими дробями. </w:t>
      </w:r>
    </w:p>
    <w:p w:rsidR="00A626FD" w:rsidRPr="00A626FD" w:rsidRDefault="00A626FD" w:rsidP="00A626FD">
      <w:pPr>
        <w:widowControl w:val="0"/>
        <w:spacing w:after="0" w:line="240" w:lineRule="auto"/>
        <w:ind w:firstLine="482"/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  <w:t>Рациональные выражения и их преобразования. Свойства квадратных корней и их применение в вычислениях.</w:t>
      </w:r>
    </w:p>
    <w:p w:rsidR="00A626FD" w:rsidRPr="00A626FD" w:rsidRDefault="00A626FD" w:rsidP="00A626FD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482"/>
        <w:jc w:val="both"/>
        <w:textAlignment w:val="baseline"/>
        <w:rPr>
          <w:rFonts w:ascii="Times New Roman" w:eastAsia="Times New Roman" w:hAnsi="Times New Roman" w:cs="Times New Roman"/>
          <w:b/>
          <w:color w:val="000000"/>
          <w:sz w:val="24"/>
          <w:szCs w:val="28"/>
          <w:lang w:eastAsia="ru-RU"/>
        </w:rPr>
      </w:pPr>
      <w:r w:rsidRPr="00A626FD">
        <w:rPr>
          <w:rFonts w:ascii="Times New Roman" w:eastAsia="Times New Roman" w:hAnsi="Times New Roman" w:cs="Times New Roman"/>
          <w:color w:val="000000"/>
          <w:sz w:val="24"/>
          <w:szCs w:val="28"/>
          <w:lang w:eastAsia="ru-RU"/>
        </w:rPr>
        <w:t>Решение рациональных уравнений.</w:t>
      </w:r>
      <w:r w:rsidR="009631C2">
        <w:rPr>
          <w:rFonts w:ascii="Times New Roman" w:eastAsia="Times New Roman" w:hAnsi="Times New Roman" w:cs="Times New Roman"/>
          <w:color w:val="000000"/>
          <w:sz w:val="24"/>
          <w:szCs w:val="28"/>
          <w:lang w:eastAsia="ru-RU"/>
        </w:rPr>
        <w:t xml:space="preserve"> </w:t>
      </w:r>
      <w:r w:rsidRPr="00A626FD">
        <w:rPr>
          <w:rFonts w:ascii="Times New Roman" w:eastAsia="Times New Roman" w:hAnsi="Times New Roman" w:cs="Times New Roman"/>
          <w:color w:val="000000"/>
          <w:sz w:val="24"/>
          <w:szCs w:val="28"/>
          <w:lang w:eastAsia="ru-RU"/>
        </w:rPr>
        <w:t xml:space="preserve">Переход от словесной формулировки соотношений между величинами к алгебраической. Решение текстовых задач алгебраическим способом. </w:t>
      </w:r>
    </w:p>
    <w:p w:rsidR="00A626FD" w:rsidRPr="00A626FD" w:rsidRDefault="00A626FD" w:rsidP="00A626FD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 xml:space="preserve">2. </w:t>
      </w:r>
      <w:r w:rsidR="00FA4E2C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>Квадратные корни (15</w:t>
      </w: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 xml:space="preserve"> ч)</w:t>
      </w:r>
    </w:p>
    <w:p w:rsidR="00A626FD" w:rsidRPr="00A626FD" w:rsidRDefault="00A626FD" w:rsidP="00A626FD">
      <w:pPr>
        <w:widowControl w:val="0"/>
        <w:spacing w:after="0" w:line="240" w:lineRule="auto"/>
        <w:ind w:firstLine="567"/>
        <w:jc w:val="both"/>
        <w:outlineLvl w:val="1"/>
        <w:rPr>
          <w:rFonts w:ascii="Times New Roman" w:eastAsia="Times New Roman" w:hAnsi="Times New Roman" w:cs="Times New Roman"/>
          <w:color w:val="000000"/>
          <w:kern w:val="28"/>
          <w:sz w:val="24"/>
          <w:szCs w:val="28"/>
          <w:lang w:eastAsia="ru-RU"/>
        </w:rPr>
      </w:pPr>
      <w:r w:rsidRPr="00A626FD">
        <w:rPr>
          <w:rFonts w:ascii="Times New Roman" w:eastAsia="Times New Roman" w:hAnsi="Times New Roman" w:cs="Times New Roman"/>
          <w:color w:val="000000"/>
          <w:kern w:val="28"/>
          <w:sz w:val="24"/>
          <w:szCs w:val="28"/>
          <w:lang w:eastAsia="ru-RU"/>
        </w:rPr>
        <w:t xml:space="preserve">Квадратный корень из числа. Корень третьей степени. </w:t>
      </w:r>
      <w:r w:rsidRPr="00A626FD">
        <w:rPr>
          <w:rFonts w:ascii="Times New Roman" w:eastAsia="Times New Roman" w:hAnsi="Times New Roman" w:cs="Times New Roman"/>
          <w:i/>
          <w:color w:val="000000"/>
          <w:kern w:val="28"/>
          <w:sz w:val="24"/>
          <w:szCs w:val="28"/>
          <w:lang w:eastAsia="ru-RU"/>
        </w:rPr>
        <w:t xml:space="preserve">Понятие о корне </w:t>
      </w:r>
      <w:r w:rsidRPr="00A626FD">
        <w:rPr>
          <w:rFonts w:ascii="Times New Roman" w:eastAsia="Times New Roman" w:hAnsi="Times New Roman" w:cs="Times New Roman"/>
          <w:i/>
          <w:color w:val="000000"/>
          <w:kern w:val="28"/>
          <w:sz w:val="24"/>
          <w:szCs w:val="28"/>
          <w:lang w:val="en-US" w:eastAsia="ru-RU"/>
        </w:rPr>
        <w:t>n</w:t>
      </w:r>
      <w:r w:rsidRPr="00A626FD">
        <w:rPr>
          <w:rFonts w:ascii="Times New Roman" w:eastAsia="Times New Roman" w:hAnsi="Times New Roman" w:cs="Times New Roman"/>
          <w:i/>
          <w:color w:val="000000"/>
          <w:kern w:val="28"/>
          <w:sz w:val="24"/>
          <w:szCs w:val="28"/>
          <w:lang w:eastAsia="ru-RU"/>
        </w:rPr>
        <w:t>-ой степени из числа</w:t>
      </w:r>
      <w:r w:rsidRPr="00A626FD">
        <w:rPr>
          <w:rFonts w:ascii="Times New Roman" w:eastAsia="Times New Roman" w:hAnsi="Times New Roman" w:cs="Times New Roman"/>
          <w:b/>
          <w:i/>
          <w:kern w:val="28"/>
          <w:sz w:val="24"/>
          <w:szCs w:val="28"/>
          <w:vertAlign w:val="superscript"/>
          <w:lang w:eastAsia="ru-RU"/>
        </w:rPr>
        <w:footnoteReference w:customMarkFollows="1" w:id="2"/>
        <w:t>1</w:t>
      </w:r>
      <w:r w:rsidRPr="00A626FD">
        <w:rPr>
          <w:rFonts w:ascii="Times New Roman" w:eastAsia="Times New Roman" w:hAnsi="Times New Roman" w:cs="Times New Roman"/>
          <w:i/>
          <w:color w:val="000000"/>
          <w:kern w:val="28"/>
          <w:sz w:val="24"/>
          <w:szCs w:val="28"/>
          <w:lang w:eastAsia="ru-RU"/>
        </w:rPr>
        <w:t xml:space="preserve">. </w:t>
      </w:r>
      <w:r w:rsidRPr="00A626FD">
        <w:rPr>
          <w:rFonts w:ascii="Times New Roman" w:eastAsia="Times New Roman" w:hAnsi="Times New Roman" w:cs="Times New Roman"/>
          <w:color w:val="000000"/>
          <w:kern w:val="28"/>
          <w:sz w:val="24"/>
          <w:szCs w:val="28"/>
          <w:lang w:eastAsia="ru-RU"/>
        </w:rPr>
        <w:t>Нахождение приближенного значения корня с помощью калькулятора. Запись корней с помощью степени с дробным показателем.</w:t>
      </w:r>
    </w:p>
    <w:p w:rsidR="00A626FD" w:rsidRPr="00A626FD" w:rsidRDefault="00A626FD" w:rsidP="00A626FD">
      <w:pPr>
        <w:widowControl w:val="0"/>
        <w:spacing w:after="0" w:line="240" w:lineRule="auto"/>
        <w:ind w:firstLine="567"/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  <w:t xml:space="preserve">Понятие об иррациональном числе. </w:t>
      </w:r>
      <w:r w:rsidRPr="00A626FD">
        <w:rPr>
          <w:rFonts w:ascii="Times New Roman" w:eastAsia="MS Mincho" w:hAnsi="Times New Roman" w:cs="Times New Roman"/>
          <w:i/>
          <w:color w:val="000000"/>
          <w:sz w:val="24"/>
          <w:szCs w:val="28"/>
          <w:lang w:eastAsia="ja-JP"/>
        </w:rPr>
        <w:t>Иррациональность числа</w:t>
      </w:r>
      <w:r w:rsidRPr="00A626FD"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  <w:t xml:space="preserve">. Десятичные приближения иррациональных чисел. </w:t>
      </w:r>
    </w:p>
    <w:p w:rsidR="00A626FD" w:rsidRPr="00A626FD" w:rsidRDefault="00A626FD" w:rsidP="00A626FD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 xml:space="preserve">3. </w:t>
      </w:r>
      <w:r w:rsidR="00FA4E2C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>Квадратные уравнения (19</w:t>
      </w: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 xml:space="preserve"> ч)</w:t>
      </w:r>
    </w:p>
    <w:p w:rsidR="00A626FD" w:rsidRPr="00A626FD" w:rsidRDefault="00A626FD" w:rsidP="00A626FD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> </w:t>
      </w:r>
      <w:r w:rsidRPr="00A626FD">
        <w:rPr>
          <w:rFonts w:ascii="Times New Roman" w:eastAsia="MS Mincho" w:hAnsi="Times New Roman" w:cs="Times New Roman"/>
          <w:sz w:val="24"/>
          <w:szCs w:val="28"/>
          <w:lang w:eastAsia="ja-JP"/>
        </w:rPr>
        <w:t>    </w:t>
      </w:r>
      <w:r w:rsidRPr="00A626FD"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  <w:t>Квадратное уравнение: формула корней квадратного уравнения.</w:t>
      </w:r>
    </w:p>
    <w:p w:rsidR="00A626FD" w:rsidRPr="00A626FD" w:rsidRDefault="00A626FD" w:rsidP="00A626FD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 xml:space="preserve">4. </w:t>
      </w:r>
      <w:r w:rsidR="00FA4E2C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>Система уравнений (20</w:t>
      </w: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 xml:space="preserve"> ч)</w:t>
      </w:r>
    </w:p>
    <w:p w:rsidR="00A626FD" w:rsidRPr="00A626FD" w:rsidRDefault="00A626FD" w:rsidP="00A626FD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> </w:t>
      </w:r>
      <w:r w:rsidRPr="00A626FD">
        <w:rPr>
          <w:rFonts w:ascii="Times New Roman" w:eastAsia="MS Mincho" w:hAnsi="Times New Roman" w:cs="Times New Roman"/>
          <w:sz w:val="24"/>
          <w:szCs w:val="28"/>
          <w:lang w:eastAsia="ja-JP"/>
        </w:rPr>
        <w:t>    </w:t>
      </w:r>
      <w:r w:rsidRPr="00A626FD"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  <w:t>Уравнение с двумя переменными; решение уравнения с двумя переменными. Система уравнений; решение системы. Система двух линейных уравнений с двумя переменными; решение подстановкой и алгебраическим сложением.</w:t>
      </w:r>
    </w:p>
    <w:p w:rsidR="00A626FD" w:rsidRPr="00A626FD" w:rsidRDefault="00A626FD" w:rsidP="00A626FD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 xml:space="preserve">5. </w:t>
      </w:r>
      <w:r w:rsidR="00C541A5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>Функции (14</w:t>
      </w: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 xml:space="preserve"> ч)</w:t>
      </w:r>
    </w:p>
    <w:p w:rsidR="00A626FD" w:rsidRPr="00A626FD" w:rsidRDefault="00A626FD" w:rsidP="00A626FD">
      <w:pPr>
        <w:widowControl w:val="0"/>
        <w:spacing w:after="0" w:line="240" w:lineRule="auto"/>
        <w:ind w:firstLine="567"/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  <w:t xml:space="preserve">Квадратичная функция, ее график, парабола. Координаты вершины параболы, ось симметрии. </w:t>
      </w:r>
      <w:r w:rsidRPr="00A626FD">
        <w:rPr>
          <w:rFonts w:ascii="Times New Roman" w:eastAsia="MS Mincho" w:hAnsi="Times New Roman" w:cs="Times New Roman"/>
          <w:i/>
          <w:color w:val="000000"/>
          <w:sz w:val="24"/>
          <w:szCs w:val="28"/>
          <w:lang w:eastAsia="ja-JP"/>
        </w:rPr>
        <w:t>Степенные функции с натуральным показателем, их графики.</w:t>
      </w:r>
      <w:r w:rsidRPr="00A626FD"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  <w:t xml:space="preserve"> Графики функций: корень квадратный, корень кубический, модуль. Использование графиков функций для решения уравнений и систем.</w:t>
      </w:r>
    </w:p>
    <w:p w:rsidR="00A626FD" w:rsidRPr="00A626FD" w:rsidRDefault="00A626FD" w:rsidP="00A626FD">
      <w:pPr>
        <w:widowControl w:val="0"/>
        <w:spacing w:after="0" w:line="240" w:lineRule="auto"/>
        <w:ind w:firstLine="567"/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  <w:t xml:space="preserve">Примеры графических зависимостей, отражающих реальные процессы: колебание, показательный рост; </w:t>
      </w:r>
      <w:r w:rsidRPr="00A626FD">
        <w:rPr>
          <w:rFonts w:ascii="Times New Roman" w:eastAsia="MS Mincho" w:hAnsi="Times New Roman" w:cs="Times New Roman"/>
          <w:i/>
          <w:color w:val="000000"/>
          <w:sz w:val="24"/>
          <w:szCs w:val="28"/>
          <w:lang w:eastAsia="ja-JP"/>
        </w:rPr>
        <w:t>числовые функции, описывающие эти процессы</w:t>
      </w:r>
      <w:r w:rsidRPr="00A626FD"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  <w:t>.</w:t>
      </w:r>
    </w:p>
    <w:p w:rsidR="00A626FD" w:rsidRPr="00A626FD" w:rsidRDefault="00A626FD" w:rsidP="00A626FD">
      <w:pPr>
        <w:widowControl w:val="0"/>
        <w:spacing w:after="0" w:line="240" w:lineRule="auto"/>
        <w:ind w:firstLine="567"/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  <w:t xml:space="preserve">Параллельный перенос графиков вдоль осей координат и </w:t>
      </w:r>
      <w:r w:rsidRPr="00A626FD">
        <w:rPr>
          <w:rFonts w:ascii="Times New Roman" w:eastAsia="MS Mincho" w:hAnsi="Times New Roman" w:cs="Times New Roman"/>
          <w:i/>
          <w:color w:val="000000"/>
          <w:sz w:val="24"/>
          <w:szCs w:val="28"/>
          <w:lang w:eastAsia="ja-JP"/>
        </w:rPr>
        <w:t>симметрия относительно осей</w:t>
      </w:r>
      <w:r w:rsidRPr="00A626FD"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  <w:t>.</w:t>
      </w:r>
    </w:p>
    <w:p w:rsidR="00A626FD" w:rsidRPr="00A626FD" w:rsidRDefault="00A626FD" w:rsidP="00A626FD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 xml:space="preserve">6. </w:t>
      </w:r>
      <w:r w:rsidR="00C541A5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>Вероятность и с</w:t>
      </w:r>
      <w:r w:rsidR="00FA4E2C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>татистика (9</w:t>
      </w: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 xml:space="preserve"> ч)</w:t>
      </w:r>
    </w:p>
    <w:p w:rsidR="00A626FD" w:rsidRPr="00A626FD" w:rsidRDefault="00A626FD" w:rsidP="00A626FD">
      <w:pPr>
        <w:widowControl w:val="0"/>
        <w:spacing w:after="0" w:line="240" w:lineRule="auto"/>
        <w:ind w:left="57" w:right="57"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8"/>
          <w:lang w:eastAsia="ru-RU"/>
        </w:rPr>
      </w:pPr>
      <w:r w:rsidRPr="00A626FD">
        <w:rPr>
          <w:rFonts w:ascii="Times New Roman" w:eastAsia="Times New Roman" w:hAnsi="Times New Roman" w:cs="Times New Roman"/>
          <w:color w:val="000000"/>
          <w:sz w:val="24"/>
          <w:szCs w:val="28"/>
          <w:lang w:eastAsia="ru-RU"/>
        </w:rPr>
        <w:t>Представление данных в виде таблиц, диаграмм, графиков. Средние результатов измерений. Понятие о статистическом выводе на основе выборки.</w:t>
      </w:r>
    </w:p>
    <w:p w:rsidR="00A626FD" w:rsidRPr="00A626FD" w:rsidRDefault="00A626FD" w:rsidP="00A626FD">
      <w:pPr>
        <w:widowControl w:val="0"/>
        <w:spacing w:after="0" w:line="240" w:lineRule="auto"/>
        <w:ind w:left="57" w:right="57"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8"/>
          <w:lang w:eastAsia="ru-RU"/>
        </w:rPr>
      </w:pPr>
      <w:r w:rsidRPr="00A626FD">
        <w:rPr>
          <w:rFonts w:ascii="Times New Roman" w:eastAsia="Times New Roman" w:hAnsi="Times New Roman" w:cs="Times New Roman"/>
          <w:color w:val="000000"/>
          <w:sz w:val="24"/>
          <w:szCs w:val="28"/>
          <w:lang w:eastAsia="ru-RU"/>
        </w:rPr>
        <w:t>Понятие и примеры случайных событий.</w:t>
      </w:r>
    </w:p>
    <w:p w:rsidR="00A626FD" w:rsidRPr="00A626FD" w:rsidRDefault="00A626FD" w:rsidP="00A626FD">
      <w:pPr>
        <w:widowControl w:val="0"/>
        <w:spacing w:after="0" w:line="240" w:lineRule="auto"/>
        <w:ind w:left="57" w:right="57"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A626F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Частота события, вероятность. Равновозможные события и подсчет их вероятности. Представление о геометрической вероятности. </w:t>
      </w:r>
    </w:p>
    <w:p w:rsidR="001B32C7" w:rsidRPr="0089135D" w:rsidRDefault="00C541A5" w:rsidP="0089135D">
      <w:pPr>
        <w:pStyle w:val="a3"/>
        <w:numPr>
          <w:ilvl w:val="0"/>
          <w:numId w:val="12"/>
        </w:num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8"/>
          <w:lang w:eastAsia="ja-JP"/>
        </w:rPr>
      </w:pPr>
      <w:r w:rsidRPr="0089135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>Повторение (5</w:t>
      </w:r>
      <w:r w:rsidR="00A626FD" w:rsidRPr="0089135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 xml:space="preserve"> ч)</w:t>
      </w:r>
      <w:r w:rsidR="00A626FD" w:rsidRPr="0089135D">
        <w:rPr>
          <w:rFonts w:ascii="Times New Roman" w:eastAsia="MS Mincho" w:hAnsi="Times New Roman" w:cs="Times New Roman"/>
          <w:sz w:val="24"/>
          <w:szCs w:val="28"/>
          <w:lang w:eastAsia="ja-JP"/>
        </w:rPr>
        <w:t>.</w:t>
      </w:r>
    </w:p>
    <w:p w:rsidR="009631C2" w:rsidRDefault="009631C2" w:rsidP="009631C2">
      <w:pPr>
        <w:spacing w:after="0" w:line="240" w:lineRule="auto"/>
        <w:ind w:left="720"/>
        <w:jc w:val="both"/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</w:pPr>
    </w:p>
    <w:p w:rsidR="0089135D" w:rsidRPr="009631C2" w:rsidRDefault="009631C2" w:rsidP="009631C2">
      <w:pPr>
        <w:spacing w:after="0" w:line="240" w:lineRule="auto"/>
        <w:ind w:left="720"/>
        <w:jc w:val="both"/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</w:pPr>
      <w:r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>9 к</w:t>
      </w:r>
      <w:r w:rsidR="0089135D" w:rsidRPr="009631C2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>ласс</w:t>
      </w:r>
    </w:p>
    <w:p w:rsidR="009631C2" w:rsidRPr="009631C2" w:rsidRDefault="009631C2" w:rsidP="009631C2">
      <w:pPr>
        <w:spacing w:after="0" w:line="240" w:lineRule="auto"/>
        <w:jc w:val="both"/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</w:pPr>
    </w:p>
    <w:p w:rsidR="009631C2" w:rsidRPr="009631C2" w:rsidRDefault="009631C2" w:rsidP="009631C2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631C2">
        <w:rPr>
          <w:rFonts w:ascii="Times New Roman" w:eastAsia="Times New Roman" w:hAnsi="Times New Roman" w:cs="Times New Roman"/>
          <w:b/>
          <w:sz w:val="24"/>
          <w:szCs w:val="24"/>
        </w:rPr>
        <w:t xml:space="preserve">1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9631C2">
        <w:rPr>
          <w:rFonts w:ascii="Times New Roman" w:eastAsia="Times New Roman" w:hAnsi="Times New Roman" w:cs="Times New Roman"/>
          <w:b/>
          <w:sz w:val="24"/>
          <w:szCs w:val="24"/>
        </w:rPr>
        <w:t>Неравенства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( 18 ч)</w:t>
      </w:r>
    </w:p>
    <w:p w:rsidR="009631C2" w:rsidRPr="004D38B3" w:rsidRDefault="009631C2" w:rsidP="009631C2">
      <w:pPr>
        <w:pStyle w:val="a3"/>
        <w:widowControl w:val="0"/>
        <w:overflowPunct w:val="0"/>
        <w:autoSpaceDE w:val="0"/>
        <w:autoSpaceDN w:val="0"/>
        <w:adjustRightInd w:val="0"/>
        <w:spacing w:after="0" w:line="240" w:lineRule="auto"/>
        <w:ind w:left="1068"/>
        <w:textAlignment w:val="baseline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89135D" w:rsidRDefault="009631C2" w:rsidP="009631C2">
      <w:pPr>
        <w:pStyle w:val="a3"/>
        <w:spacing w:after="0" w:line="240" w:lineRule="auto"/>
        <w:jc w:val="both"/>
        <w:rPr>
          <w:rFonts w:ascii="Times New Roman" w:hAnsi="Times New Roman" w:cs="Times New Roman"/>
          <w:color w:val="000000"/>
          <w:spacing w:val="18"/>
          <w:sz w:val="24"/>
          <w:szCs w:val="24"/>
        </w:rPr>
      </w:pPr>
      <w:r w:rsidRPr="00EA3252">
        <w:rPr>
          <w:rFonts w:ascii="Times New Roman" w:hAnsi="Times New Roman" w:cs="Times New Roman"/>
          <w:color w:val="000000"/>
          <w:spacing w:val="8"/>
          <w:sz w:val="24"/>
          <w:szCs w:val="24"/>
        </w:rPr>
        <w:t xml:space="preserve">Действительные числа как бесконечные десятичные дроби. </w:t>
      </w:r>
      <w:r w:rsidRPr="00EA3252">
        <w:rPr>
          <w:rFonts w:ascii="Times New Roman" w:hAnsi="Times New Roman" w:cs="Times New Roman"/>
          <w:color w:val="000000"/>
          <w:spacing w:val="3"/>
          <w:sz w:val="24"/>
          <w:szCs w:val="24"/>
        </w:rPr>
        <w:t>Числовые неравенства и их свойства. Доказательство числовых и</w:t>
      </w:r>
      <w:r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 </w:t>
      </w:r>
      <w:r w:rsidRPr="00EA3252">
        <w:rPr>
          <w:rFonts w:ascii="Times New Roman" w:hAnsi="Times New Roman" w:cs="Times New Roman"/>
          <w:color w:val="000000"/>
          <w:spacing w:val="4"/>
          <w:sz w:val="24"/>
          <w:szCs w:val="24"/>
        </w:rPr>
        <w:t>алгебраических неравенств. Линейные неравенства с одной перем</w:t>
      </w:r>
      <w:r w:rsidRPr="00EA3252">
        <w:rPr>
          <w:rFonts w:ascii="Times New Roman" w:hAnsi="Times New Roman" w:cs="Times New Roman"/>
          <w:color w:val="000000"/>
          <w:spacing w:val="10"/>
          <w:sz w:val="24"/>
          <w:szCs w:val="24"/>
        </w:rPr>
        <w:t>енной и их системы. Точность приближения, относительная</w:t>
      </w:r>
      <w:r>
        <w:rPr>
          <w:rFonts w:ascii="Times New Roman" w:hAnsi="Times New Roman" w:cs="Times New Roman"/>
          <w:color w:val="000000"/>
          <w:spacing w:val="10"/>
          <w:sz w:val="24"/>
          <w:szCs w:val="24"/>
        </w:rPr>
        <w:t xml:space="preserve"> </w:t>
      </w:r>
      <w:r w:rsidRPr="00EA3252">
        <w:rPr>
          <w:rFonts w:ascii="Times New Roman" w:hAnsi="Times New Roman" w:cs="Times New Roman"/>
          <w:color w:val="000000"/>
          <w:spacing w:val="18"/>
          <w:sz w:val="24"/>
          <w:szCs w:val="24"/>
        </w:rPr>
        <w:t>точность</w:t>
      </w:r>
      <w:r>
        <w:rPr>
          <w:rFonts w:ascii="Times New Roman" w:hAnsi="Times New Roman" w:cs="Times New Roman"/>
          <w:color w:val="000000"/>
          <w:spacing w:val="18"/>
          <w:sz w:val="24"/>
          <w:szCs w:val="24"/>
        </w:rPr>
        <w:t>.</w:t>
      </w:r>
    </w:p>
    <w:p w:rsidR="009631C2" w:rsidRPr="009631C2" w:rsidRDefault="009631C2" w:rsidP="009631C2">
      <w:pPr>
        <w:shd w:val="clear" w:color="auto" w:fill="FFFFFF"/>
        <w:tabs>
          <w:tab w:val="left" w:pos="816"/>
        </w:tabs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spacing w:val="-3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pacing w:val="18"/>
          <w:sz w:val="24"/>
          <w:szCs w:val="24"/>
        </w:rPr>
        <w:t xml:space="preserve">   </w:t>
      </w:r>
      <w:r w:rsidRPr="009631C2">
        <w:rPr>
          <w:rFonts w:ascii="Times New Roman" w:hAnsi="Times New Roman" w:cs="Times New Roman"/>
          <w:b/>
          <w:color w:val="000000"/>
          <w:spacing w:val="18"/>
          <w:sz w:val="24"/>
          <w:szCs w:val="24"/>
        </w:rPr>
        <w:t xml:space="preserve">2  </w:t>
      </w:r>
      <w:r w:rsidRPr="009631C2">
        <w:rPr>
          <w:rFonts w:ascii="Times New Roman" w:hAnsi="Times New Roman" w:cs="Times New Roman"/>
          <w:b/>
          <w:bCs/>
          <w:color w:val="000000"/>
          <w:spacing w:val="-3"/>
          <w:sz w:val="24"/>
          <w:szCs w:val="24"/>
        </w:rPr>
        <w:t>Квадратичная функция</w:t>
      </w:r>
      <w:r>
        <w:rPr>
          <w:rFonts w:ascii="Times New Roman" w:hAnsi="Times New Roman" w:cs="Times New Roman"/>
          <w:b/>
          <w:bCs/>
          <w:color w:val="000000"/>
          <w:spacing w:val="-3"/>
          <w:sz w:val="24"/>
          <w:szCs w:val="24"/>
        </w:rPr>
        <w:t xml:space="preserve"> (19 ч)</w:t>
      </w:r>
    </w:p>
    <w:p w:rsidR="009631C2" w:rsidRPr="004D38B3" w:rsidRDefault="009631C2" w:rsidP="009631C2">
      <w:pPr>
        <w:pStyle w:val="a3"/>
        <w:shd w:val="clear" w:color="auto" w:fill="FFFFFF"/>
        <w:tabs>
          <w:tab w:val="left" w:pos="816"/>
        </w:tabs>
        <w:spacing w:after="0" w:line="240" w:lineRule="auto"/>
        <w:ind w:left="1068"/>
        <w:jc w:val="both"/>
        <w:rPr>
          <w:rFonts w:ascii="Times New Roman" w:hAnsi="Times New Roman" w:cs="Times New Roman"/>
          <w:b/>
          <w:bCs/>
          <w:color w:val="000000"/>
          <w:spacing w:val="-3"/>
          <w:sz w:val="24"/>
          <w:szCs w:val="24"/>
          <w:u w:val="single"/>
        </w:rPr>
      </w:pPr>
    </w:p>
    <w:p w:rsidR="009631C2" w:rsidRDefault="009631C2" w:rsidP="009631C2">
      <w:pPr>
        <w:shd w:val="clear" w:color="auto" w:fill="FFFFFF"/>
        <w:spacing w:after="0" w:line="240" w:lineRule="auto"/>
        <w:ind w:right="5" w:firstLine="1134"/>
        <w:jc w:val="both"/>
        <w:rPr>
          <w:rFonts w:ascii="Times New Roman" w:hAnsi="Times New Roman" w:cs="Times New Roman"/>
          <w:color w:val="000000"/>
          <w:spacing w:val="5"/>
          <w:sz w:val="24"/>
          <w:szCs w:val="24"/>
        </w:rPr>
      </w:pPr>
      <w:r w:rsidRPr="00EA3252">
        <w:rPr>
          <w:rFonts w:ascii="Times New Roman" w:hAnsi="Times New Roman" w:cs="Times New Roman"/>
          <w:color w:val="000000"/>
          <w:sz w:val="24"/>
          <w:szCs w:val="24"/>
        </w:rPr>
        <w:t xml:space="preserve">Функция </w:t>
      </w:r>
      <w:r w:rsidRPr="00EA3252">
        <w:rPr>
          <w:rFonts w:ascii="Times New Roman" w:hAnsi="Times New Roman" w:cs="Times New Roman"/>
          <w:i/>
          <w:iCs/>
          <w:color w:val="000000"/>
          <w:sz w:val="24"/>
          <w:szCs w:val="24"/>
        </w:rPr>
        <w:t>у = ах</w:t>
      </w:r>
      <w:r w:rsidRPr="00EA3252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>2</w:t>
      </w:r>
      <w:r w:rsidRPr="00EA3252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+ </w:t>
      </w:r>
      <w:r w:rsidRPr="00EA3252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b</w:t>
      </w:r>
      <w:r w:rsidRPr="00EA3252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х + с </w:t>
      </w:r>
      <w:r w:rsidRPr="00EA3252">
        <w:rPr>
          <w:rFonts w:ascii="Times New Roman" w:hAnsi="Times New Roman" w:cs="Times New Roman"/>
          <w:color w:val="000000"/>
          <w:sz w:val="24"/>
          <w:szCs w:val="24"/>
        </w:rPr>
        <w:t xml:space="preserve">и ее график. Свойства квадратичной </w:t>
      </w:r>
      <w:r w:rsidRPr="00EA3252">
        <w:rPr>
          <w:rFonts w:ascii="Times New Roman" w:hAnsi="Times New Roman" w:cs="Times New Roman"/>
          <w:color w:val="000000"/>
          <w:spacing w:val="3"/>
          <w:sz w:val="24"/>
          <w:szCs w:val="24"/>
        </w:rPr>
        <w:t>функции: возрастание и убывание, сохранение знака на промеж</w:t>
      </w:r>
      <w:r w:rsidRPr="00EA3252"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утке, наибольшее (наименьшее) значение. Решение неравенств </w:t>
      </w:r>
      <w:r w:rsidRPr="00EA3252">
        <w:rPr>
          <w:rFonts w:ascii="Times New Roman" w:hAnsi="Times New Roman" w:cs="Times New Roman"/>
          <w:color w:val="000000"/>
          <w:spacing w:val="5"/>
          <w:sz w:val="24"/>
          <w:szCs w:val="24"/>
        </w:rPr>
        <w:t>второй степени с одной переменной.</w:t>
      </w:r>
    </w:p>
    <w:p w:rsidR="009631C2" w:rsidRPr="009631C2" w:rsidRDefault="009631C2" w:rsidP="009631C2">
      <w:pPr>
        <w:shd w:val="clear" w:color="auto" w:fill="FFFFFF"/>
        <w:spacing w:after="0" w:line="240" w:lineRule="auto"/>
        <w:ind w:left="142" w:right="11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9631C2">
        <w:rPr>
          <w:rFonts w:ascii="Times New Roman" w:hAnsi="Times New Roman" w:cs="Times New Roman"/>
          <w:b/>
          <w:color w:val="000000"/>
          <w:spacing w:val="5"/>
          <w:sz w:val="24"/>
          <w:szCs w:val="24"/>
        </w:rPr>
        <w:t xml:space="preserve">3 </w:t>
      </w:r>
      <w:r w:rsidRPr="009631C2">
        <w:rPr>
          <w:rFonts w:ascii="Times New Roman" w:hAnsi="Times New Roman" w:cs="Times New Roman"/>
          <w:b/>
          <w:color w:val="000000"/>
          <w:sz w:val="24"/>
          <w:szCs w:val="24"/>
        </w:rPr>
        <w:t>Уравнения и системы уравнений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(26 ч)</w:t>
      </w:r>
    </w:p>
    <w:p w:rsidR="009631C2" w:rsidRPr="00EA3252" w:rsidRDefault="009631C2" w:rsidP="009631C2">
      <w:pPr>
        <w:shd w:val="clear" w:color="auto" w:fill="FFFFFF"/>
        <w:spacing w:after="0" w:line="240" w:lineRule="auto"/>
        <w:ind w:left="6" w:right="11" w:firstLine="1128"/>
        <w:jc w:val="both"/>
        <w:rPr>
          <w:rFonts w:ascii="Times New Roman" w:hAnsi="Times New Roman" w:cs="Times New Roman"/>
          <w:sz w:val="24"/>
          <w:szCs w:val="24"/>
        </w:rPr>
      </w:pPr>
      <w:r w:rsidRPr="00EA3252">
        <w:rPr>
          <w:rFonts w:ascii="Times New Roman" w:hAnsi="Times New Roman" w:cs="Times New Roman"/>
          <w:color w:val="000000"/>
          <w:spacing w:val="5"/>
          <w:sz w:val="24"/>
          <w:szCs w:val="24"/>
        </w:rPr>
        <w:lastRenderedPageBreak/>
        <w:t>Рациональные выражения. Допустимые значения перемен</w:t>
      </w:r>
      <w:r w:rsidRPr="00EA3252">
        <w:rPr>
          <w:rFonts w:ascii="Times New Roman" w:hAnsi="Times New Roman" w:cs="Times New Roman"/>
          <w:color w:val="000000"/>
          <w:spacing w:val="5"/>
          <w:sz w:val="24"/>
          <w:szCs w:val="24"/>
        </w:rPr>
        <w:softHyphen/>
      </w:r>
      <w:r w:rsidRPr="00EA3252">
        <w:rPr>
          <w:rFonts w:ascii="Times New Roman" w:hAnsi="Times New Roman" w:cs="Times New Roman"/>
          <w:color w:val="000000"/>
          <w:spacing w:val="3"/>
          <w:sz w:val="24"/>
          <w:szCs w:val="24"/>
        </w:rPr>
        <w:t>ных, входящих в алгебраические выражения. Тождество, доказа</w:t>
      </w:r>
      <w:r w:rsidRPr="00EA3252">
        <w:rPr>
          <w:rFonts w:ascii="Times New Roman" w:hAnsi="Times New Roman" w:cs="Times New Roman"/>
          <w:color w:val="000000"/>
          <w:spacing w:val="3"/>
          <w:sz w:val="24"/>
          <w:szCs w:val="24"/>
        </w:rPr>
        <w:softHyphen/>
      </w:r>
      <w:r w:rsidRPr="00EA3252"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тельство тождеств. Решение целых и дробных уравнений с одной переменной. Примеры решения нелинейных систем уравнений с </w:t>
      </w:r>
      <w:r w:rsidRPr="00EA3252">
        <w:rPr>
          <w:rFonts w:ascii="Times New Roman" w:hAnsi="Times New Roman" w:cs="Times New Roman"/>
          <w:color w:val="000000"/>
          <w:spacing w:val="2"/>
          <w:sz w:val="24"/>
          <w:szCs w:val="24"/>
        </w:rPr>
        <w:t>двумя переменными. Решение текстовых задач. Графическая ин</w:t>
      </w:r>
      <w:r w:rsidRPr="00EA3252">
        <w:rPr>
          <w:rFonts w:ascii="Times New Roman" w:hAnsi="Times New Roman" w:cs="Times New Roman"/>
          <w:color w:val="000000"/>
          <w:spacing w:val="6"/>
          <w:sz w:val="24"/>
          <w:szCs w:val="24"/>
        </w:rPr>
        <w:t>терпретация решения уравнений и систем уравнений.</w:t>
      </w:r>
    </w:p>
    <w:p w:rsidR="009631C2" w:rsidRPr="009631C2" w:rsidRDefault="009631C2" w:rsidP="009631C2">
      <w:pPr>
        <w:shd w:val="clear" w:color="auto" w:fill="FFFFFF"/>
        <w:tabs>
          <w:tab w:val="left" w:pos="284"/>
        </w:tabs>
        <w:spacing w:after="0" w:line="240" w:lineRule="auto"/>
        <w:ind w:left="142"/>
        <w:rPr>
          <w:rFonts w:ascii="Times New Roman" w:hAnsi="Times New Roman" w:cs="Times New Roman"/>
          <w:b/>
          <w:color w:val="000000"/>
          <w:spacing w:val="6"/>
          <w:sz w:val="24"/>
          <w:szCs w:val="24"/>
        </w:rPr>
      </w:pPr>
      <w:r w:rsidRPr="009631C2">
        <w:rPr>
          <w:rFonts w:ascii="Times New Roman" w:hAnsi="Times New Roman" w:cs="Times New Roman"/>
          <w:b/>
          <w:sz w:val="24"/>
          <w:szCs w:val="24"/>
        </w:rPr>
        <w:t>4</w:t>
      </w:r>
      <w:r w:rsidRPr="009631C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 Ари</w:t>
      </w:r>
      <w:r w:rsidRPr="009631C2">
        <w:rPr>
          <w:rFonts w:ascii="Times New Roman" w:hAnsi="Times New Roman" w:cs="Times New Roman"/>
          <w:b/>
          <w:color w:val="000000"/>
          <w:spacing w:val="6"/>
          <w:sz w:val="24"/>
          <w:szCs w:val="24"/>
        </w:rPr>
        <w:t>фметическая и геометрическая прогрессии</w:t>
      </w:r>
      <w:r w:rsidR="00005372">
        <w:rPr>
          <w:rFonts w:ascii="Times New Roman" w:hAnsi="Times New Roman" w:cs="Times New Roman"/>
          <w:b/>
          <w:color w:val="000000"/>
          <w:spacing w:val="6"/>
          <w:sz w:val="24"/>
          <w:szCs w:val="24"/>
        </w:rPr>
        <w:t xml:space="preserve"> (18 ч)</w:t>
      </w:r>
    </w:p>
    <w:p w:rsidR="009631C2" w:rsidRPr="004D38B3" w:rsidRDefault="009631C2" w:rsidP="009631C2">
      <w:pPr>
        <w:shd w:val="clear" w:color="auto" w:fill="FFFFFF"/>
        <w:tabs>
          <w:tab w:val="left" w:pos="658"/>
        </w:tabs>
        <w:spacing w:after="0" w:line="240" w:lineRule="auto"/>
        <w:ind w:firstLine="1134"/>
        <w:jc w:val="both"/>
        <w:rPr>
          <w:rFonts w:ascii="Times New Roman" w:hAnsi="Times New Roman" w:cs="Times New Roman"/>
          <w:b/>
          <w:color w:val="000000"/>
          <w:spacing w:val="6"/>
          <w:sz w:val="24"/>
          <w:szCs w:val="24"/>
          <w:u w:val="single"/>
        </w:rPr>
      </w:pPr>
      <w:r w:rsidRPr="004D38B3"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Арифметическая и геометрическая прогрессии. Формулы </w:t>
      </w:r>
      <w:r w:rsidRPr="004D38B3">
        <w:rPr>
          <w:rFonts w:ascii="Times New Roman" w:hAnsi="Times New Roman" w:cs="Times New Roman"/>
          <w:b/>
          <w:i/>
          <w:color w:val="000000"/>
          <w:spacing w:val="2"/>
          <w:sz w:val="24"/>
          <w:szCs w:val="24"/>
          <w:lang w:val="en-US"/>
        </w:rPr>
        <w:t>n</w:t>
      </w:r>
      <w:r w:rsidRPr="004D38B3"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 – го</w:t>
      </w:r>
      <w:r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 </w:t>
      </w:r>
      <w:r w:rsidRPr="004D38B3"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члена и суммы </w:t>
      </w:r>
      <w:r w:rsidRPr="004D38B3">
        <w:rPr>
          <w:rFonts w:ascii="Times New Roman" w:hAnsi="Times New Roman" w:cs="Times New Roman"/>
          <w:b/>
          <w:i/>
          <w:iCs/>
          <w:color w:val="000000"/>
          <w:spacing w:val="1"/>
          <w:sz w:val="24"/>
          <w:szCs w:val="24"/>
          <w:lang w:val="en-US"/>
        </w:rPr>
        <w:t>n</w:t>
      </w:r>
      <w:r w:rsidRPr="004D38B3">
        <w:rPr>
          <w:rFonts w:ascii="Times New Roman" w:hAnsi="Times New Roman" w:cs="Times New Roman"/>
          <w:color w:val="000000"/>
          <w:spacing w:val="1"/>
          <w:sz w:val="24"/>
          <w:szCs w:val="24"/>
        </w:rPr>
        <w:t>членов арифметической и геометрической про</w:t>
      </w:r>
      <w:r w:rsidRPr="004D38B3">
        <w:rPr>
          <w:rFonts w:ascii="Times New Roman" w:hAnsi="Times New Roman" w:cs="Times New Roman"/>
          <w:color w:val="000000"/>
          <w:spacing w:val="5"/>
          <w:sz w:val="24"/>
          <w:szCs w:val="24"/>
        </w:rPr>
        <w:t>грессий. Простые и сложные проценты.</w:t>
      </w:r>
    </w:p>
    <w:p w:rsidR="009631C2" w:rsidRPr="009631C2" w:rsidRDefault="009631C2" w:rsidP="009631C2">
      <w:pPr>
        <w:shd w:val="clear" w:color="auto" w:fill="FFFFFF"/>
        <w:spacing w:after="0" w:line="240" w:lineRule="auto"/>
        <w:ind w:right="5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631C2" w:rsidRPr="009631C2" w:rsidRDefault="009631C2" w:rsidP="009631C2">
      <w:pPr>
        <w:shd w:val="clear" w:color="auto" w:fill="FFFFFF"/>
        <w:spacing w:after="0" w:line="240" w:lineRule="auto"/>
        <w:ind w:right="19"/>
        <w:jc w:val="both"/>
        <w:rPr>
          <w:rFonts w:ascii="Times New Roman" w:hAnsi="Times New Roman" w:cs="Times New Roman"/>
          <w:sz w:val="24"/>
          <w:szCs w:val="24"/>
        </w:rPr>
      </w:pPr>
      <w:r w:rsidRPr="009631C2">
        <w:rPr>
          <w:rFonts w:ascii="Times New Roman" w:eastAsia="MS Mincho" w:hAnsi="Times New Roman" w:cs="Times New Roman"/>
          <w:b/>
          <w:sz w:val="24"/>
          <w:szCs w:val="28"/>
          <w:lang w:eastAsia="ja-JP"/>
        </w:rPr>
        <w:t xml:space="preserve">5 </w:t>
      </w:r>
      <w:r w:rsidRPr="009631C2">
        <w:rPr>
          <w:rFonts w:ascii="Times New Roman" w:hAnsi="Times New Roman" w:cs="Times New Roman"/>
          <w:b/>
          <w:color w:val="000000"/>
          <w:sz w:val="24"/>
          <w:szCs w:val="24"/>
        </w:rPr>
        <w:t>Статистические исследования</w:t>
      </w:r>
      <w:r w:rsidR="0000537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(9 ч )</w:t>
      </w:r>
    </w:p>
    <w:p w:rsidR="009631C2" w:rsidRPr="004D38B3" w:rsidRDefault="009631C2" w:rsidP="009631C2">
      <w:pPr>
        <w:pStyle w:val="a3"/>
        <w:shd w:val="clear" w:color="auto" w:fill="FFFFFF"/>
        <w:spacing w:after="0" w:line="240" w:lineRule="auto"/>
        <w:ind w:left="1068" w:right="19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:rsidR="009631C2" w:rsidRPr="00EA435F" w:rsidRDefault="009631C2" w:rsidP="009631C2">
      <w:pPr>
        <w:shd w:val="clear" w:color="auto" w:fill="FFFFFF"/>
        <w:spacing w:after="0" w:line="240" w:lineRule="auto"/>
        <w:ind w:left="29" w:right="19" w:firstLine="1105"/>
        <w:jc w:val="both"/>
        <w:rPr>
          <w:rFonts w:ascii="Times New Roman" w:hAnsi="Times New Roman" w:cs="Times New Roman"/>
          <w:sz w:val="24"/>
          <w:szCs w:val="24"/>
        </w:rPr>
      </w:pPr>
      <w:r w:rsidRPr="00EA435F"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Генеральная совокупность и выборка. Ранжирование данных. </w:t>
      </w:r>
      <w:r w:rsidRPr="00EA435F"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Полигон частот. Интервальный ряд. Гистограмма. Выборочная </w:t>
      </w:r>
      <w:r w:rsidRPr="00EA435F">
        <w:rPr>
          <w:rFonts w:ascii="Times New Roman" w:hAnsi="Times New Roman" w:cs="Times New Roman"/>
          <w:color w:val="000000"/>
          <w:spacing w:val="4"/>
          <w:sz w:val="24"/>
          <w:szCs w:val="24"/>
        </w:rPr>
        <w:t>дисперсия, среднее квадратичное отклонение.</w:t>
      </w:r>
    </w:p>
    <w:p w:rsidR="009631C2" w:rsidRPr="009631C2" w:rsidRDefault="00005372" w:rsidP="009631C2">
      <w:pPr>
        <w:pStyle w:val="a3"/>
        <w:spacing w:after="0" w:line="240" w:lineRule="auto"/>
        <w:ind w:left="0"/>
        <w:jc w:val="both"/>
        <w:rPr>
          <w:rFonts w:ascii="Times New Roman" w:eastAsia="MS Mincho" w:hAnsi="Times New Roman" w:cs="Times New Roman"/>
          <w:b/>
          <w:sz w:val="24"/>
          <w:szCs w:val="28"/>
          <w:lang w:eastAsia="ja-JP"/>
        </w:rPr>
      </w:pPr>
      <w:r>
        <w:rPr>
          <w:rFonts w:ascii="Times New Roman" w:eastAsia="MS Mincho" w:hAnsi="Times New Roman" w:cs="Times New Roman"/>
          <w:b/>
          <w:sz w:val="24"/>
          <w:szCs w:val="28"/>
          <w:lang w:eastAsia="ja-JP"/>
        </w:rPr>
        <w:t>6 Повторение  (12 ч )</w:t>
      </w:r>
    </w:p>
    <w:p w:rsidR="00C4741D" w:rsidRPr="00CF28C3" w:rsidRDefault="009559FC" w:rsidP="00CF28C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7" w:name="_Toc493005666"/>
      <w:bookmarkStart w:id="8" w:name="_Toc494058630"/>
      <w:bookmarkStart w:id="9" w:name="_Toc496711255"/>
      <w:bookmarkStart w:id="10" w:name="_Toc494058633"/>
      <w:r w:rsidRPr="00CF28C3">
        <w:rPr>
          <w:rFonts w:ascii="Times New Roman" w:hAnsi="Times New Roman" w:cs="Times New Roman"/>
          <w:color w:val="auto"/>
          <w:sz w:val="24"/>
          <w:szCs w:val="24"/>
        </w:rPr>
        <w:t>Т</w:t>
      </w:r>
      <w:r w:rsidR="00C4741D" w:rsidRPr="00CF28C3">
        <w:rPr>
          <w:rFonts w:ascii="Times New Roman" w:hAnsi="Times New Roman" w:cs="Times New Roman"/>
          <w:color w:val="auto"/>
          <w:sz w:val="24"/>
          <w:szCs w:val="24"/>
        </w:rPr>
        <w:t>ематическое планирование</w:t>
      </w:r>
      <w:bookmarkEnd w:id="7"/>
      <w:bookmarkEnd w:id="8"/>
      <w:bookmarkEnd w:id="9"/>
    </w:p>
    <w:p w:rsidR="00C4741D" w:rsidRPr="00CF28C3" w:rsidRDefault="00C4741D" w:rsidP="00CF28C3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F28C3"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  <w:t>7 класс</w:t>
      </w:r>
      <w:bookmarkEnd w:id="10"/>
    </w:p>
    <w:tbl>
      <w:tblPr>
        <w:tblStyle w:val="12"/>
        <w:tblW w:w="9606" w:type="dxa"/>
        <w:tblLayout w:type="fixed"/>
        <w:tblLook w:val="01E0"/>
      </w:tblPr>
      <w:tblGrid>
        <w:gridCol w:w="959"/>
        <w:gridCol w:w="34"/>
        <w:gridCol w:w="8613"/>
      </w:tblGrid>
      <w:tr w:rsidR="00C4741D" w:rsidRPr="00BF51C0" w:rsidTr="00A94152">
        <w:trPr>
          <w:trHeight w:val="283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BF51C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№ уроков</w:t>
            </w:r>
          </w:p>
        </w:tc>
        <w:tc>
          <w:tcPr>
            <w:tcW w:w="8613" w:type="dxa"/>
          </w:tcPr>
          <w:p w:rsidR="00C4741D" w:rsidRPr="00BF51C0" w:rsidRDefault="00C4741D" w:rsidP="00BF51C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BF51C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Наименование разделов и тем</w:t>
            </w:r>
          </w:p>
        </w:tc>
      </w:tr>
      <w:tr w:rsidR="00CF28C3" w:rsidRPr="00BF51C0" w:rsidTr="00A94152">
        <w:trPr>
          <w:trHeight w:val="283"/>
        </w:trPr>
        <w:tc>
          <w:tcPr>
            <w:tcW w:w="9606" w:type="dxa"/>
            <w:gridSpan w:val="3"/>
          </w:tcPr>
          <w:p w:rsidR="00CF28C3" w:rsidRPr="001B32C7" w:rsidRDefault="00CF28C3" w:rsidP="00CF28C3">
            <w:pPr>
              <w:widowControl w:val="0"/>
              <w:tabs>
                <w:tab w:val="left" w:pos="6804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>Дроби и проценты ( 12 уроков)</w:t>
            </w:r>
          </w:p>
        </w:tc>
      </w:tr>
      <w:tr w:rsidR="00C4741D" w:rsidRPr="00BF51C0" w:rsidTr="009647BE">
        <w:trPr>
          <w:trHeight w:val="283"/>
        </w:trPr>
        <w:tc>
          <w:tcPr>
            <w:tcW w:w="959" w:type="dxa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647" w:type="dxa"/>
            <w:gridSpan w:val="2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Сравнение дробей  </w:t>
            </w:r>
          </w:p>
        </w:tc>
      </w:tr>
      <w:tr w:rsidR="00C4741D" w:rsidRPr="00BF51C0" w:rsidTr="009647BE">
        <w:trPr>
          <w:trHeight w:val="283"/>
        </w:trPr>
        <w:tc>
          <w:tcPr>
            <w:tcW w:w="959" w:type="dxa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647" w:type="dxa"/>
            <w:gridSpan w:val="2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Сравнение дробей </w:t>
            </w:r>
          </w:p>
        </w:tc>
      </w:tr>
      <w:tr w:rsidR="00C4741D" w:rsidRPr="00BF51C0" w:rsidTr="009647BE">
        <w:trPr>
          <w:trHeight w:val="283"/>
        </w:trPr>
        <w:tc>
          <w:tcPr>
            <w:tcW w:w="959" w:type="dxa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8647" w:type="dxa"/>
            <w:gridSpan w:val="2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Вычисление с рациональными числами </w:t>
            </w:r>
          </w:p>
        </w:tc>
      </w:tr>
      <w:tr w:rsidR="00C4741D" w:rsidRPr="00BF51C0" w:rsidTr="009647BE">
        <w:trPr>
          <w:trHeight w:val="283"/>
        </w:trPr>
        <w:tc>
          <w:tcPr>
            <w:tcW w:w="959" w:type="dxa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8647" w:type="dxa"/>
            <w:gridSpan w:val="2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Вычисление с рациональными числами </w:t>
            </w:r>
          </w:p>
        </w:tc>
      </w:tr>
      <w:tr w:rsidR="00C4741D" w:rsidRPr="00BF51C0" w:rsidTr="009647BE">
        <w:trPr>
          <w:trHeight w:val="364"/>
        </w:trPr>
        <w:tc>
          <w:tcPr>
            <w:tcW w:w="959" w:type="dxa"/>
          </w:tcPr>
          <w:p w:rsidR="00C4741D" w:rsidRPr="009840E6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8647" w:type="dxa"/>
            <w:gridSpan w:val="2"/>
          </w:tcPr>
          <w:p w:rsidR="00C4741D" w:rsidRPr="001B32C7" w:rsidRDefault="00C4741D" w:rsidP="00BF51C0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Степень с натуральным показателем </w:t>
            </w:r>
          </w:p>
        </w:tc>
      </w:tr>
      <w:tr w:rsidR="00C4741D" w:rsidRPr="00BF51C0" w:rsidTr="009647BE">
        <w:trPr>
          <w:trHeight w:val="283"/>
        </w:trPr>
        <w:tc>
          <w:tcPr>
            <w:tcW w:w="959" w:type="dxa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8647" w:type="dxa"/>
            <w:gridSpan w:val="2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Степень с натуральным показателем </w:t>
            </w:r>
          </w:p>
        </w:tc>
      </w:tr>
      <w:tr w:rsidR="00C4741D" w:rsidRPr="00BF51C0" w:rsidTr="009647BE">
        <w:trPr>
          <w:trHeight w:val="283"/>
        </w:trPr>
        <w:tc>
          <w:tcPr>
            <w:tcW w:w="959" w:type="dxa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8647" w:type="dxa"/>
            <w:gridSpan w:val="2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Задачи на проценты</w:t>
            </w:r>
          </w:p>
        </w:tc>
      </w:tr>
      <w:tr w:rsidR="00C4741D" w:rsidRPr="00BF51C0" w:rsidTr="009647BE">
        <w:trPr>
          <w:trHeight w:val="283"/>
        </w:trPr>
        <w:tc>
          <w:tcPr>
            <w:tcW w:w="959" w:type="dxa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8647" w:type="dxa"/>
            <w:gridSpan w:val="2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Задачи на проценты</w:t>
            </w:r>
          </w:p>
        </w:tc>
      </w:tr>
      <w:tr w:rsidR="00C4741D" w:rsidRPr="00BF51C0" w:rsidTr="009647BE">
        <w:trPr>
          <w:trHeight w:val="283"/>
        </w:trPr>
        <w:tc>
          <w:tcPr>
            <w:tcW w:w="959" w:type="dxa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8647" w:type="dxa"/>
            <w:gridSpan w:val="2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Задачи на проценты</w:t>
            </w:r>
          </w:p>
        </w:tc>
      </w:tr>
      <w:tr w:rsidR="00C4741D" w:rsidRPr="00BF51C0" w:rsidTr="009647BE">
        <w:trPr>
          <w:trHeight w:val="283"/>
        </w:trPr>
        <w:tc>
          <w:tcPr>
            <w:tcW w:w="959" w:type="dxa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8647" w:type="dxa"/>
            <w:gridSpan w:val="2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Статистические характеристики</w:t>
            </w:r>
          </w:p>
        </w:tc>
      </w:tr>
      <w:tr w:rsidR="00C4741D" w:rsidRPr="00BF51C0" w:rsidTr="009647BE">
        <w:trPr>
          <w:trHeight w:val="283"/>
        </w:trPr>
        <w:tc>
          <w:tcPr>
            <w:tcW w:w="959" w:type="dxa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8647" w:type="dxa"/>
            <w:gridSpan w:val="2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Статистические характеристики</w:t>
            </w:r>
          </w:p>
        </w:tc>
      </w:tr>
      <w:tr w:rsidR="00C4741D" w:rsidRPr="00BF51C0" w:rsidTr="009647BE">
        <w:trPr>
          <w:trHeight w:val="283"/>
        </w:trPr>
        <w:tc>
          <w:tcPr>
            <w:tcW w:w="959" w:type="dxa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8647" w:type="dxa"/>
            <w:gridSpan w:val="2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>Контрольная работа № 1 по теме «Обыкновенные дроби»</w:t>
            </w:r>
          </w:p>
        </w:tc>
      </w:tr>
      <w:tr w:rsidR="00CF28C3" w:rsidRPr="00BF51C0" w:rsidTr="00A94152">
        <w:trPr>
          <w:trHeight w:val="283"/>
        </w:trPr>
        <w:tc>
          <w:tcPr>
            <w:tcW w:w="9606" w:type="dxa"/>
            <w:gridSpan w:val="3"/>
          </w:tcPr>
          <w:p w:rsidR="00CF28C3" w:rsidRPr="001B32C7" w:rsidRDefault="00CF28C3" w:rsidP="00CF28C3">
            <w:pPr>
              <w:widowControl w:val="0"/>
              <w:tabs>
                <w:tab w:val="left" w:pos="6804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ямая и обратная пропорциональности( 8 уроков)</w:t>
            </w:r>
          </w:p>
        </w:tc>
      </w:tr>
      <w:tr w:rsidR="00C4741D" w:rsidRPr="00BF51C0" w:rsidTr="00A94152">
        <w:trPr>
          <w:trHeight w:val="283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Зависимости и формулы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Зависимости и формулы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Прямая пропорциональность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Обратная пропорциональность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опорции, решение задач с помощью пропорций.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опорции, решение задач с помощью пропорций.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порциональное деление.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8613" w:type="dxa"/>
          </w:tcPr>
          <w:p w:rsidR="00C4741D" w:rsidRPr="00427D2B" w:rsidRDefault="00C4741D" w:rsidP="00427D2B">
            <w:pPr>
              <w:pStyle w:val="a7"/>
              <w:rPr>
                <w:rFonts w:ascii="Times New Roman" w:eastAsia="Calibri" w:hAnsi="Times New Roman" w:cs="Times New Roman"/>
                <w:b/>
                <w:color w:val="000000"/>
                <w:lang w:eastAsia="ru-RU"/>
              </w:rPr>
            </w:pPr>
            <w:r w:rsidRPr="00427D2B">
              <w:rPr>
                <w:rFonts w:ascii="Times New Roman" w:eastAsia="Calibri" w:hAnsi="Times New Roman" w:cs="Times New Roman"/>
                <w:b/>
                <w:color w:val="000000"/>
                <w:lang w:eastAsia="ru-RU"/>
              </w:rPr>
              <w:t xml:space="preserve">Контрольная работа </w:t>
            </w:r>
            <w:r w:rsidRPr="00427D2B">
              <w:rPr>
                <w:rFonts w:ascii="Times New Roman" w:hAnsi="Times New Roman" w:cs="Times New Roman"/>
                <w:b/>
                <w:lang w:eastAsia="ru-RU"/>
              </w:rPr>
              <w:t>№2</w:t>
            </w:r>
            <w:r w:rsidR="00427D2B" w:rsidRPr="00427D2B">
              <w:rPr>
                <w:rFonts w:ascii="Times New Roman" w:hAnsi="Times New Roman" w:cs="Times New Roman"/>
                <w:b/>
                <w:lang w:eastAsia="ru-RU"/>
              </w:rPr>
              <w:t xml:space="preserve"> по теме</w:t>
            </w:r>
            <w:r w:rsidRPr="00427D2B">
              <w:rPr>
                <w:rFonts w:ascii="Times New Roman" w:hAnsi="Times New Roman" w:cs="Times New Roman"/>
                <w:b/>
                <w:lang w:eastAsia="ru-RU"/>
              </w:rPr>
              <w:t xml:space="preserve"> «Прямая и обратная пропорциональности».</w:t>
            </w:r>
          </w:p>
        </w:tc>
      </w:tr>
      <w:tr w:rsidR="00CF28C3" w:rsidRPr="00BF51C0" w:rsidTr="00A94152">
        <w:tc>
          <w:tcPr>
            <w:tcW w:w="9606" w:type="dxa"/>
            <w:gridSpan w:val="3"/>
          </w:tcPr>
          <w:p w:rsidR="00CF28C3" w:rsidRPr="001B32C7" w:rsidRDefault="00CF28C3" w:rsidP="00CF28C3">
            <w:pPr>
              <w:widowControl w:val="0"/>
              <w:tabs>
                <w:tab w:val="left" w:pos="6804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ведение в алгебру (10 уроков)</w:t>
            </w:r>
          </w:p>
        </w:tc>
      </w:tr>
      <w:tr w:rsidR="00C4741D" w:rsidRPr="00BF51C0" w:rsidTr="00A94152">
        <w:trPr>
          <w:trHeight w:val="20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</w:rPr>
              <w:t>Буквенная запись свойств действий над числами.</w:t>
            </w:r>
          </w:p>
        </w:tc>
      </w:tr>
      <w:tr w:rsidR="00C4741D" w:rsidRPr="00BF51C0" w:rsidTr="00A94152">
        <w:trPr>
          <w:trHeight w:val="20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</w:rPr>
              <w:t>Преобразование буквенных выражений.</w:t>
            </w:r>
          </w:p>
        </w:tc>
      </w:tr>
      <w:tr w:rsidR="00C4741D" w:rsidRPr="00BF51C0" w:rsidTr="00A94152">
        <w:trPr>
          <w:trHeight w:val="20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</w:rPr>
              <w:t>Преобразование буквенных выражений.</w:t>
            </w:r>
          </w:p>
        </w:tc>
      </w:tr>
      <w:tr w:rsidR="00C4741D" w:rsidRPr="00BF51C0" w:rsidTr="00A94152">
        <w:trPr>
          <w:trHeight w:val="20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</w:rPr>
              <w:t>Преобразование буквенных выражений.</w:t>
            </w:r>
          </w:p>
        </w:tc>
      </w:tr>
      <w:tr w:rsidR="00C4741D" w:rsidRPr="00BF51C0" w:rsidTr="00A94152">
        <w:trPr>
          <w:trHeight w:val="20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</w:rPr>
              <w:t>Правила раскрытия скобок.</w:t>
            </w:r>
          </w:p>
        </w:tc>
      </w:tr>
      <w:tr w:rsidR="00C4741D" w:rsidRPr="00BF51C0" w:rsidTr="00A94152">
        <w:trPr>
          <w:trHeight w:val="20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26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</w:rPr>
              <w:t>Правила раскрытия скобок.</w:t>
            </w:r>
          </w:p>
        </w:tc>
      </w:tr>
      <w:tr w:rsidR="00C4741D" w:rsidRPr="00BF51C0" w:rsidTr="00A94152">
        <w:trPr>
          <w:trHeight w:val="20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</w:rPr>
              <w:t>Подобные слагаемые. Приведение подобных слагаемых.</w:t>
            </w:r>
          </w:p>
        </w:tc>
      </w:tr>
      <w:tr w:rsidR="00C4741D" w:rsidRPr="00BF51C0" w:rsidTr="00A94152">
        <w:trPr>
          <w:trHeight w:val="20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</w:rPr>
              <w:t>Подобные слагаемые. Приведение подобных слагаемых.</w:t>
            </w:r>
          </w:p>
        </w:tc>
      </w:tr>
      <w:tr w:rsidR="00C4741D" w:rsidRPr="00BF51C0" w:rsidTr="00A94152">
        <w:trPr>
          <w:trHeight w:val="20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</w:rPr>
              <w:t xml:space="preserve">Подобные слагаемые. Приведение подобных слагаемых. </w:t>
            </w:r>
          </w:p>
        </w:tc>
      </w:tr>
      <w:tr w:rsidR="00C4741D" w:rsidRPr="00BF51C0" w:rsidTr="00A94152">
        <w:trPr>
          <w:trHeight w:val="20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32C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Контрольная работа  </w:t>
            </w: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№3 </w:t>
            </w:r>
            <w:r w:rsidR="00427D2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по теме </w:t>
            </w: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« Введение в алгебру».</w:t>
            </w:r>
          </w:p>
        </w:tc>
      </w:tr>
      <w:tr w:rsidR="00CF28C3" w:rsidRPr="00BF51C0" w:rsidTr="00A94152">
        <w:trPr>
          <w:trHeight w:val="20"/>
        </w:trPr>
        <w:tc>
          <w:tcPr>
            <w:tcW w:w="9606" w:type="dxa"/>
            <w:gridSpan w:val="3"/>
          </w:tcPr>
          <w:p w:rsidR="00CF28C3" w:rsidRPr="001B32C7" w:rsidRDefault="00CF28C3" w:rsidP="00CF28C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Уравнения( 11 уроков)</w:t>
            </w:r>
          </w:p>
        </w:tc>
      </w:tr>
      <w:tr w:rsidR="00C4741D" w:rsidRPr="00BF51C0" w:rsidTr="00A94152">
        <w:trPr>
          <w:trHeight w:val="20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Алгебраический способ решения задач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2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Корни уравнения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3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ешение уравнений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4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ешение уравнений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5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ешение уравнений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6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ешение уравнений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7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ешение уравнений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8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</w:rPr>
              <w:t>Решение задач на движение с помощью уравнений.</w:t>
            </w:r>
          </w:p>
        </w:tc>
      </w:tr>
      <w:tr w:rsidR="00C4741D" w:rsidRPr="00BF51C0" w:rsidTr="00A94152">
        <w:trPr>
          <w:trHeight w:val="227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9</w:t>
            </w:r>
          </w:p>
        </w:tc>
        <w:tc>
          <w:tcPr>
            <w:tcW w:w="8613" w:type="dxa"/>
          </w:tcPr>
          <w:p w:rsidR="00C4741D" w:rsidRPr="001B32C7" w:rsidRDefault="00C4741D" w:rsidP="00F91E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</w:rPr>
              <w:t>Решение задач на отношения с помощью уравнений.</w:t>
            </w:r>
          </w:p>
        </w:tc>
      </w:tr>
      <w:tr w:rsidR="00C4741D" w:rsidRPr="00BF51C0" w:rsidTr="00A94152">
        <w:trPr>
          <w:trHeight w:val="20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</w:rPr>
              <w:t>Решение задач  на проценты с помощью уравнений.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1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Контрольная работа  </w:t>
            </w: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№4 </w:t>
            </w:r>
            <w:r w:rsidR="00427D2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по теме </w:t>
            </w: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«Уравнения».</w:t>
            </w:r>
          </w:p>
        </w:tc>
      </w:tr>
      <w:tr w:rsidR="00CF28C3" w:rsidRPr="00BF51C0" w:rsidTr="00A94152">
        <w:tc>
          <w:tcPr>
            <w:tcW w:w="9606" w:type="dxa"/>
            <w:gridSpan w:val="3"/>
          </w:tcPr>
          <w:p w:rsidR="00CF28C3" w:rsidRPr="001B32C7" w:rsidRDefault="00322F42" w:rsidP="00CF28C3">
            <w:pPr>
              <w:widowControl w:val="0"/>
              <w:tabs>
                <w:tab w:val="left" w:pos="6804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ординаты и графики (10</w:t>
            </w:r>
            <w:r w:rsidR="00CF28C3"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уроков)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2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Множество точек на координатной прямой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3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асстояние между точками координатной прямой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4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Множество точек на координатной плоскости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Множество точек на координатной плоскости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6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Графики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7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Графики</w:t>
            </w:r>
          </w:p>
        </w:tc>
      </w:tr>
      <w:tr w:rsidR="00322F42" w:rsidRPr="00BF51C0" w:rsidTr="00A94152">
        <w:tc>
          <w:tcPr>
            <w:tcW w:w="993" w:type="dxa"/>
            <w:gridSpan w:val="2"/>
          </w:tcPr>
          <w:p w:rsidR="00322F42" w:rsidRPr="00BF51C0" w:rsidRDefault="00322F42" w:rsidP="00322F4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8</w:t>
            </w:r>
          </w:p>
        </w:tc>
        <w:tc>
          <w:tcPr>
            <w:tcW w:w="8613" w:type="dxa"/>
          </w:tcPr>
          <w:p w:rsidR="00322F42" w:rsidRPr="001B32C7" w:rsidRDefault="00322F42" w:rsidP="00322F42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Графики</w:t>
            </w:r>
          </w:p>
        </w:tc>
      </w:tr>
      <w:tr w:rsidR="00322F42" w:rsidRPr="00BF51C0" w:rsidTr="00A94152"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9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Еще несколько важных графиков</w:t>
            </w:r>
          </w:p>
        </w:tc>
      </w:tr>
      <w:tr w:rsidR="00322F42" w:rsidRPr="00BF51C0" w:rsidTr="00A94152"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0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Графики вокруг нас. </w:t>
            </w:r>
          </w:p>
        </w:tc>
      </w:tr>
      <w:tr w:rsidR="00322F42" w:rsidRPr="00BF51C0" w:rsidTr="00A94152"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1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Контрольная работа  </w:t>
            </w: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№5 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по теме </w:t>
            </w: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«Координаты и графики».</w:t>
            </w:r>
          </w:p>
        </w:tc>
      </w:tr>
      <w:tr w:rsidR="00322F42" w:rsidRPr="00BF51C0" w:rsidTr="00A94152">
        <w:tc>
          <w:tcPr>
            <w:tcW w:w="9606" w:type="dxa"/>
            <w:gridSpan w:val="3"/>
          </w:tcPr>
          <w:p w:rsidR="00322F42" w:rsidRPr="001B32C7" w:rsidRDefault="00322F42" w:rsidP="00CF28C3">
            <w:pPr>
              <w:widowControl w:val="0"/>
              <w:tabs>
                <w:tab w:val="left" w:pos="6804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Свойства степени с 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атуральным показателем (10</w:t>
            </w: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уроков)</w:t>
            </w:r>
          </w:p>
        </w:tc>
      </w:tr>
      <w:tr w:rsidR="00322F42" w:rsidRPr="00BF51C0" w:rsidTr="00A94152">
        <w:tc>
          <w:tcPr>
            <w:tcW w:w="993" w:type="dxa"/>
            <w:gridSpan w:val="2"/>
          </w:tcPr>
          <w:p w:rsidR="00322F42" w:rsidRPr="00BF51C0" w:rsidRDefault="00322F42" w:rsidP="00322F4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2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Произведение и частное степеней</w:t>
            </w:r>
          </w:p>
        </w:tc>
      </w:tr>
      <w:tr w:rsidR="00322F42" w:rsidRPr="00BF51C0" w:rsidTr="00A94152">
        <w:tc>
          <w:tcPr>
            <w:tcW w:w="993" w:type="dxa"/>
            <w:gridSpan w:val="2"/>
          </w:tcPr>
          <w:p w:rsidR="00322F42" w:rsidRPr="00BF51C0" w:rsidRDefault="00322F42" w:rsidP="00322F4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3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Произведение и частное степеней</w:t>
            </w:r>
          </w:p>
        </w:tc>
      </w:tr>
      <w:tr w:rsidR="00322F42" w:rsidRPr="00BF51C0" w:rsidTr="00A94152">
        <w:tc>
          <w:tcPr>
            <w:tcW w:w="993" w:type="dxa"/>
            <w:gridSpan w:val="2"/>
          </w:tcPr>
          <w:p w:rsidR="00322F42" w:rsidRPr="00BF51C0" w:rsidRDefault="00322F42" w:rsidP="00322F4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4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Произведение и частное степеней</w:t>
            </w:r>
          </w:p>
        </w:tc>
      </w:tr>
      <w:tr w:rsidR="00322F42" w:rsidRPr="00BF51C0" w:rsidTr="00A94152">
        <w:tc>
          <w:tcPr>
            <w:tcW w:w="993" w:type="dxa"/>
            <w:gridSpan w:val="2"/>
          </w:tcPr>
          <w:p w:rsidR="00322F42" w:rsidRPr="00BF51C0" w:rsidRDefault="00322F42" w:rsidP="00322F4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5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Степень степени, произведения и дроби</w:t>
            </w:r>
          </w:p>
        </w:tc>
      </w:tr>
      <w:tr w:rsidR="00322F42" w:rsidRPr="00BF51C0" w:rsidTr="00A94152">
        <w:tc>
          <w:tcPr>
            <w:tcW w:w="993" w:type="dxa"/>
            <w:gridSpan w:val="2"/>
          </w:tcPr>
          <w:p w:rsidR="00322F42" w:rsidRPr="00BF51C0" w:rsidRDefault="00322F42" w:rsidP="00322F4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6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Степень степени, произведения и дроби</w:t>
            </w:r>
          </w:p>
        </w:tc>
      </w:tr>
      <w:tr w:rsidR="00322F42" w:rsidRPr="00BF51C0" w:rsidTr="00A94152">
        <w:tc>
          <w:tcPr>
            <w:tcW w:w="993" w:type="dxa"/>
            <w:gridSpan w:val="2"/>
          </w:tcPr>
          <w:p w:rsidR="00322F42" w:rsidRPr="00BF51C0" w:rsidRDefault="00322F42" w:rsidP="00322F4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7</w:t>
            </w:r>
          </w:p>
        </w:tc>
        <w:tc>
          <w:tcPr>
            <w:tcW w:w="8613" w:type="dxa"/>
          </w:tcPr>
          <w:p w:rsidR="00322F42" w:rsidRPr="001B32C7" w:rsidRDefault="00322F42" w:rsidP="00322F42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Степень степени, произведения и дроби</w:t>
            </w:r>
          </w:p>
        </w:tc>
      </w:tr>
      <w:tr w:rsidR="00322F42" w:rsidRPr="00BF51C0" w:rsidTr="00A94152">
        <w:tc>
          <w:tcPr>
            <w:tcW w:w="993" w:type="dxa"/>
            <w:gridSpan w:val="2"/>
          </w:tcPr>
          <w:p w:rsidR="00322F42" w:rsidRPr="00BF51C0" w:rsidRDefault="00322F42" w:rsidP="00322F42">
            <w:pPr>
              <w:shd w:val="clear" w:color="auto" w:fill="FFFFFF"/>
              <w:tabs>
                <w:tab w:val="left" w:pos="624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8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ешение комбинаторных задач</w:t>
            </w:r>
          </w:p>
        </w:tc>
      </w:tr>
      <w:tr w:rsidR="00322F42" w:rsidRPr="00BF51C0" w:rsidTr="00A94152">
        <w:trPr>
          <w:trHeight w:val="316"/>
        </w:trPr>
        <w:tc>
          <w:tcPr>
            <w:tcW w:w="993" w:type="dxa"/>
            <w:gridSpan w:val="2"/>
          </w:tcPr>
          <w:p w:rsidR="00322F42" w:rsidRPr="00BF51C0" w:rsidRDefault="00322F42" w:rsidP="00322F4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9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ешение комбинаторных задач</w:t>
            </w:r>
          </w:p>
        </w:tc>
      </w:tr>
      <w:tr w:rsidR="00322F42" w:rsidRPr="00BF51C0" w:rsidTr="00A94152">
        <w:trPr>
          <w:trHeight w:val="263"/>
        </w:trPr>
        <w:tc>
          <w:tcPr>
            <w:tcW w:w="993" w:type="dxa"/>
            <w:gridSpan w:val="2"/>
          </w:tcPr>
          <w:p w:rsidR="00322F42" w:rsidRPr="00BF51C0" w:rsidRDefault="00322F42" w:rsidP="00322F4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0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ерестановки</w:t>
            </w:r>
          </w:p>
        </w:tc>
      </w:tr>
      <w:tr w:rsidR="00322F42" w:rsidRPr="00BF51C0" w:rsidTr="00A94152">
        <w:trPr>
          <w:trHeight w:val="227"/>
        </w:trPr>
        <w:tc>
          <w:tcPr>
            <w:tcW w:w="993" w:type="dxa"/>
            <w:gridSpan w:val="2"/>
          </w:tcPr>
          <w:p w:rsidR="00322F42" w:rsidRPr="00322F42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22F42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27D2B">
              <w:rPr>
                <w:rFonts w:ascii="Times New Roman" w:eastAsia="Calibri" w:hAnsi="Times New Roman" w:cs="Times New Roman"/>
                <w:b/>
                <w:color w:val="000000"/>
                <w:szCs w:val="24"/>
                <w:lang w:eastAsia="ru-RU"/>
              </w:rPr>
              <w:t xml:space="preserve">Контрольная работа  </w:t>
            </w:r>
            <w:r w:rsidRPr="00427D2B">
              <w:rPr>
                <w:rFonts w:ascii="Times New Roman" w:eastAsia="Times New Roman" w:hAnsi="Times New Roman" w:cs="Times New Roman"/>
                <w:b/>
                <w:szCs w:val="24"/>
                <w:lang w:eastAsia="ru-RU"/>
              </w:rPr>
              <w:t>№6  по теме «Свойства степени с натуральным показателем».</w:t>
            </w:r>
          </w:p>
        </w:tc>
      </w:tr>
      <w:tr w:rsidR="00322F42" w:rsidRPr="00BF51C0" w:rsidTr="00A94152">
        <w:trPr>
          <w:trHeight w:val="227"/>
        </w:trPr>
        <w:tc>
          <w:tcPr>
            <w:tcW w:w="9606" w:type="dxa"/>
            <w:gridSpan w:val="3"/>
          </w:tcPr>
          <w:p w:rsidR="00322F42" w:rsidRPr="001B32C7" w:rsidRDefault="000A631C" w:rsidP="00CF28C3">
            <w:pPr>
              <w:widowControl w:val="0"/>
              <w:tabs>
                <w:tab w:val="left" w:pos="6804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>Многочлены( 16</w:t>
            </w:r>
            <w:r w:rsidR="00322F42" w:rsidRPr="001B32C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 уроков)</w:t>
            </w:r>
          </w:p>
        </w:tc>
      </w:tr>
      <w:tr w:rsidR="00322F42" w:rsidRPr="00BF51C0" w:rsidTr="00A94152">
        <w:trPr>
          <w:trHeight w:val="227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2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ночлены и многочлены</w:t>
            </w:r>
          </w:p>
        </w:tc>
      </w:tr>
      <w:tr w:rsidR="00322F42" w:rsidRPr="00BF51C0" w:rsidTr="00A94152">
        <w:trPr>
          <w:trHeight w:val="227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3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многочленов</w:t>
            </w:r>
          </w:p>
        </w:tc>
      </w:tr>
      <w:tr w:rsidR="00322F42" w:rsidRPr="00BF51C0" w:rsidTr="00A94152">
        <w:trPr>
          <w:trHeight w:val="227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4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Умножение одночлена на многочлен</w:t>
            </w:r>
          </w:p>
        </w:tc>
      </w:tr>
      <w:tr w:rsidR="00322F42" w:rsidRPr="00BF51C0" w:rsidTr="00A94152">
        <w:trPr>
          <w:trHeight w:val="227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5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Умножение одночлена на многочлен</w:t>
            </w:r>
          </w:p>
        </w:tc>
      </w:tr>
      <w:tr w:rsidR="00322F42" w:rsidRPr="00BF51C0" w:rsidTr="00A94152">
        <w:trPr>
          <w:trHeight w:val="227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6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Умножение многочлена на многочлен</w:t>
            </w:r>
          </w:p>
        </w:tc>
      </w:tr>
      <w:tr w:rsidR="00322F42" w:rsidRPr="00BF51C0" w:rsidTr="00A94152">
        <w:trPr>
          <w:trHeight w:val="227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7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Умножение многочлена на многочлен</w:t>
            </w:r>
          </w:p>
        </w:tc>
      </w:tr>
      <w:tr w:rsidR="00322F42" w:rsidRPr="00BF51C0" w:rsidTr="00A94152">
        <w:trPr>
          <w:trHeight w:val="227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8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Умножение многочлена на многочлен</w:t>
            </w:r>
          </w:p>
        </w:tc>
      </w:tr>
      <w:tr w:rsidR="00322F42" w:rsidRPr="00BF51C0" w:rsidTr="00A94152">
        <w:trPr>
          <w:trHeight w:val="227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9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>Контрольная работа  №7</w:t>
            </w: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 по теме </w:t>
            </w:r>
            <w:r w:rsidRPr="001B32C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 «Многочлены».</w:t>
            </w:r>
          </w:p>
        </w:tc>
      </w:tr>
      <w:tr w:rsidR="00322F42" w:rsidRPr="00BF51C0" w:rsidTr="00A94152">
        <w:trPr>
          <w:trHeight w:val="227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0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Формулы квадрата суммы и квадрата разности</w:t>
            </w:r>
          </w:p>
        </w:tc>
      </w:tr>
      <w:tr w:rsidR="00322F42" w:rsidRPr="00BF51C0" w:rsidTr="00A94152">
        <w:trPr>
          <w:trHeight w:val="227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1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Формулы квадрата суммы и квадрата разности</w:t>
            </w:r>
          </w:p>
        </w:tc>
      </w:tr>
      <w:tr w:rsidR="00322F42" w:rsidRPr="00BF51C0" w:rsidTr="00A94152">
        <w:trPr>
          <w:trHeight w:val="227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72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Формулы квадрата суммы и квадрата разности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3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autoSpaceDE w:val="0"/>
              <w:autoSpaceDN w:val="0"/>
              <w:adjustRightInd w:val="0"/>
              <w:ind w:right="-60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Формулы квадрата суммы и квадрата разности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4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autoSpaceDE w:val="0"/>
              <w:autoSpaceDN w:val="0"/>
              <w:adjustRightInd w:val="0"/>
              <w:ind w:right="-60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с помощью уравнений 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5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autoSpaceDE w:val="0"/>
              <w:autoSpaceDN w:val="0"/>
              <w:adjustRightInd w:val="0"/>
              <w:ind w:right="-60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с помощью уравнений 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6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autoSpaceDE w:val="0"/>
              <w:autoSpaceDN w:val="0"/>
              <w:adjustRightInd w:val="0"/>
              <w:ind w:right="-60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с помощью уравнений 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7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autoSpaceDE w:val="0"/>
              <w:autoSpaceDN w:val="0"/>
              <w:adjustRightInd w:val="0"/>
              <w:ind w:right="-60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1B32C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Контрольная работа </w:t>
            </w: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№8 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по теме </w:t>
            </w: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«Многочлены».</w:t>
            </w:r>
          </w:p>
        </w:tc>
      </w:tr>
      <w:tr w:rsidR="00322F42" w:rsidRPr="00BF51C0" w:rsidTr="00A94152">
        <w:trPr>
          <w:trHeight w:val="20"/>
        </w:trPr>
        <w:tc>
          <w:tcPr>
            <w:tcW w:w="9606" w:type="dxa"/>
            <w:gridSpan w:val="3"/>
          </w:tcPr>
          <w:p w:rsidR="00322F42" w:rsidRPr="001B32C7" w:rsidRDefault="00322F42" w:rsidP="00CF28C3">
            <w:pPr>
              <w:autoSpaceDE w:val="0"/>
              <w:autoSpaceDN w:val="0"/>
              <w:adjustRightInd w:val="0"/>
              <w:ind w:right="-60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ложе</w:t>
            </w:r>
            <w:r w:rsidR="000A631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ие многочленов на множители( 16</w:t>
            </w: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уроков)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8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autoSpaceDE w:val="0"/>
              <w:autoSpaceDN w:val="0"/>
              <w:adjustRightInd w:val="0"/>
              <w:ind w:right="-60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несение общего множителя за скобки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9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autoSpaceDE w:val="0"/>
              <w:autoSpaceDN w:val="0"/>
              <w:adjustRightInd w:val="0"/>
              <w:ind w:right="-60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несение общего множителя за скобки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0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autoSpaceDE w:val="0"/>
              <w:autoSpaceDN w:val="0"/>
              <w:adjustRightInd w:val="0"/>
              <w:ind w:right="-60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пособ группировки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1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autoSpaceDE w:val="0"/>
              <w:autoSpaceDN w:val="0"/>
              <w:adjustRightInd w:val="0"/>
              <w:ind w:right="-60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пособ группировки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2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autoSpaceDE w:val="0"/>
              <w:autoSpaceDN w:val="0"/>
              <w:adjustRightInd w:val="0"/>
              <w:ind w:right="-60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пособ группировки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3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autoSpaceDE w:val="0"/>
              <w:autoSpaceDN w:val="0"/>
              <w:adjustRightInd w:val="0"/>
              <w:ind w:right="-60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ормула  разности квадратов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4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ормула  разности квадратов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5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Формула  разности квадратов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6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Формулы разности и суммы кубов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7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ормулы разности и суммы кубов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8</w:t>
            </w:r>
          </w:p>
        </w:tc>
        <w:tc>
          <w:tcPr>
            <w:tcW w:w="8613" w:type="dxa"/>
          </w:tcPr>
          <w:p w:rsidR="00322F42" w:rsidRPr="00BF51C0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F51C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азложения многочленов на множители с применением нескольких способов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9</w:t>
            </w:r>
          </w:p>
        </w:tc>
        <w:tc>
          <w:tcPr>
            <w:tcW w:w="8613" w:type="dxa"/>
          </w:tcPr>
          <w:p w:rsidR="00322F42" w:rsidRPr="00BF51C0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F51C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азложения многочленов на множители с применением нескольких способов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</w:t>
            </w:r>
          </w:p>
        </w:tc>
        <w:tc>
          <w:tcPr>
            <w:tcW w:w="8613" w:type="dxa"/>
          </w:tcPr>
          <w:p w:rsidR="00322F42" w:rsidRPr="00BF51C0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F51C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азложения многочленов на множители с применением нескольких способов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1</w:t>
            </w:r>
          </w:p>
        </w:tc>
        <w:tc>
          <w:tcPr>
            <w:tcW w:w="8613" w:type="dxa"/>
          </w:tcPr>
          <w:p w:rsidR="00322F42" w:rsidRPr="00BF51C0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F51C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ешение уравнений с помощью разложения на множители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2</w:t>
            </w:r>
          </w:p>
        </w:tc>
        <w:tc>
          <w:tcPr>
            <w:tcW w:w="8613" w:type="dxa"/>
          </w:tcPr>
          <w:p w:rsidR="00322F42" w:rsidRPr="00BF51C0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F51C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ешение уравнений с помощью разложения на множители</w:t>
            </w:r>
          </w:p>
        </w:tc>
      </w:tr>
      <w:tr w:rsidR="00322F42" w:rsidRPr="00427D2B" w:rsidTr="00A94152">
        <w:trPr>
          <w:trHeight w:val="20"/>
        </w:trPr>
        <w:tc>
          <w:tcPr>
            <w:tcW w:w="993" w:type="dxa"/>
            <w:gridSpan w:val="2"/>
          </w:tcPr>
          <w:p w:rsidR="00322F42" w:rsidRPr="00427D2B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27D2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3</w:t>
            </w:r>
          </w:p>
        </w:tc>
        <w:tc>
          <w:tcPr>
            <w:tcW w:w="8613" w:type="dxa"/>
          </w:tcPr>
          <w:p w:rsidR="00322F42" w:rsidRPr="00427D2B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27D2B">
              <w:rPr>
                <w:rFonts w:ascii="Times New Roman" w:eastAsia="Calibri" w:hAnsi="Times New Roman" w:cs="Times New Roman"/>
                <w:b/>
                <w:color w:val="000000"/>
                <w:szCs w:val="24"/>
                <w:lang w:eastAsia="ru-RU"/>
              </w:rPr>
              <w:t xml:space="preserve">Контрольная работа  </w:t>
            </w:r>
            <w:r w:rsidRPr="00427D2B">
              <w:rPr>
                <w:rFonts w:ascii="Times New Roman" w:eastAsia="Times New Roman" w:hAnsi="Times New Roman" w:cs="Times New Roman"/>
                <w:b/>
                <w:szCs w:val="24"/>
                <w:lang w:eastAsia="ru-RU"/>
              </w:rPr>
              <w:t>№9  по теме  «Разложение многочленов на множители».</w:t>
            </w:r>
          </w:p>
        </w:tc>
      </w:tr>
      <w:tr w:rsidR="00322F42" w:rsidRPr="00427D2B" w:rsidTr="00A94152">
        <w:trPr>
          <w:trHeight w:val="20"/>
        </w:trPr>
        <w:tc>
          <w:tcPr>
            <w:tcW w:w="9606" w:type="dxa"/>
            <w:gridSpan w:val="3"/>
          </w:tcPr>
          <w:p w:rsidR="00322F42" w:rsidRPr="00427D2B" w:rsidRDefault="000A631C" w:rsidP="00CF28C3">
            <w:pPr>
              <w:widowControl w:val="0"/>
              <w:tabs>
                <w:tab w:val="left" w:pos="6804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Частота и вероятность( 7</w:t>
            </w:r>
            <w:r w:rsidR="00322F42" w:rsidRPr="00427D2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уроков)</w:t>
            </w:r>
          </w:p>
        </w:tc>
      </w:tr>
      <w:tr w:rsidR="000A631C" w:rsidRPr="00427D2B" w:rsidTr="00A94152">
        <w:trPr>
          <w:trHeight w:val="20"/>
        </w:trPr>
        <w:tc>
          <w:tcPr>
            <w:tcW w:w="993" w:type="dxa"/>
            <w:gridSpan w:val="2"/>
          </w:tcPr>
          <w:p w:rsidR="000A631C" w:rsidRPr="00427D2B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4</w:t>
            </w:r>
          </w:p>
        </w:tc>
        <w:tc>
          <w:tcPr>
            <w:tcW w:w="8613" w:type="dxa"/>
          </w:tcPr>
          <w:p w:rsidR="000A631C" w:rsidRPr="00427D2B" w:rsidRDefault="000A631C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Случайные события</w:t>
            </w:r>
          </w:p>
        </w:tc>
      </w:tr>
      <w:tr w:rsidR="000A631C" w:rsidRPr="00427D2B" w:rsidTr="00A94152">
        <w:trPr>
          <w:trHeight w:val="20"/>
        </w:trPr>
        <w:tc>
          <w:tcPr>
            <w:tcW w:w="993" w:type="dxa"/>
            <w:gridSpan w:val="2"/>
          </w:tcPr>
          <w:p w:rsidR="000A631C" w:rsidRPr="00427D2B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5</w:t>
            </w:r>
          </w:p>
        </w:tc>
        <w:tc>
          <w:tcPr>
            <w:tcW w:w="8613" w:type="dxa"/>
          </w:tcPr>
          <w:p w:rsidR="000A631C" w:rsidRPr="00427D2B" w:rsidRDefault="000A631C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Случайные события</w:t>
            </w:r>
          </w:p>
        </w:tc>
      </w:tr>
      <w:tr w:rsidR="00322F42" w:rsidRPr="00427D2B" w:rsidTr="00A94152">
        <w:trPr>
          <w:trHeight w:val="20"/>
        </w:trPr>
        <w:tc>
          <w:tcPr>
            <w:tcW w:w="993" w:type="dxa"/>
            <w:gridSpan w:val="2"/>
          </w:tcPr>
          <w:p w:rsidR="00322F42" w:rsidRPr="00427D2B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6</w:t>
            </w:r>
          </w:p>
        </w:tc>
        <w:tc>
          <w:tcPr>
            <w:tcW w:w="8613" w:type="dxa"/>
          </w:tcPr>
          <w:p w:rsidR="00322F42" w:rsidRPr="00427D2B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27D2B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Относительная частота случайного события</w:t>
            </w:r>
          </w:p>
        </w:tc>
      </w:tr>
      <w:tr w:rsidR="00322F42" w:rsidRPr="00427D2B" w:rsidTr="00A94152">
        <w:trPr>
          <w:trHeight w:val="20"/>
        </w:trPr>
        <w:tc>
          <w:tcPr>
            <w:tcW w:w="993" w:type="dxa"/>
            <w:gridSpan w:val="2"/>
          </w:tcPr>
          <w:p w:rsidR="00322F42" w:rsidRPr="00427D2B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7</w:t>
            </w:r>
          </w:p>
        </w:tc>
        <w:tc>
          <w:tcPr>
            <w:tcW w:w="8613" w:type="dxa"/>
          </w:tcPr>
          <w:p w:rsidR="00322F42" w:rsidRPr="00427D2B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27D2B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Относительная частота случайного события</w:t>
            </w:r>
            <w:r w:rsidRPr="00427D2B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</w:tr>
      <w:tr w:rsidR="00322F42" w:rsidRPr="00427D2B" w:rsidTr="00A94152">
        <w:trPr>
          <w:trHeight w:val="20"/>
        </w:trPr>
        <w:tc>
          <w:tcPr>
            <w:tcW w:w="993" w:type="dxa"/>
            <w:gridSpan w:val="2"/>
          </w:tcPr>
          <w:p w:rsidR="00322F42" w:rsidRPr="00427D2B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8</w:t>
            </w:r>
          </w:p>
        </w:tc>
        <w:tc>
          <w:tcPr>
            <w:tcW w:w="8613" w:type="dxa"/>
          </w:tcPr>
          <w:p w:rsidR="00322F42" w:rsidRPr="00427D2B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27D2B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Вероятность случайного события</w:t>
            </w:r>
          </w:p>
        </w:tc>
      </w:tr>
      <w:tr w:rsidR="00322F42" w:rsidRPr="00427D2B" w:rsidTr="00A94152">
        <w:trPr>
          <w:trHeight w:val="296"/>
        </w:trPr>
        <w:tc>
          <w:tcPr>
            <w:tcW w:w="993" w:type="dxa"/>
            <w:gridSpan w:val="2"/>
          </w:tcPr>
          <w:p w:rsidR="00322F42" w:rsidRPr="00427D2B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9</w:t>
            </w:r>
          </w:p>
        </w:tc>
        <w:tc>
          <w:tcPr>
            <w:tcW w:w="8613" w:type="dxa"/>
          </w:tcPr>
          <w:p w:rsidR="00322F42" w:rsidRPr="00427D2B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27D2B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Вероятность случайного события</w:t>
            </w:r>
          </w:p>
        </w:tc>
      </w:tr>
      <w:tr w:rsidR="00322F42" w:rsidRPr="00427D2B" w:rsidTr="00A94152">
        <w:trPr>
          <w:trHeight w:val="296"/>
        </w:trPr>
        <w:tc>
          <w:tcPr>
            <w:tcW w:w="993" w:type="dxa"/>
            <w:gridSpan w:val="2"/>
          </w:tcPr>
          <w:p w:rsidR="00322F42" w:rsidRPr="00427D2B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</w:t>
            </w:r>
          </w:p>
        </w:tc>
        <w:tc>
          <w:tcPr>
            <w:tcW w:w="8613" w:type="dxa"/>
          </w:tcPr>
          <w:p w:rsidR="00322F42" w:rsidRPr="00427D2B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27D2B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Контрольная работа  </w:t>
            </w:r>
            <w:r w:rsidRPr="00427D2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№10  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по теме </w:t>
            </w:r>
            <w:r w:rsidRPr="00427D2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«Частота и вероятность».</w:t>
            </w:r>
          </w:p>
        </w:tc>
      </w:tr>
      <w:tr w:rsidR="00322F42" w:rsidRPr="00427D2B" w:rsidTr="00A94152">
        <w:trPr>
          <w:trHeight w:val="296"/>
        </w:trPr>
        <w:tc>
          <w:tcPr>
            <w:tcW w:w="9606" w:type="dxa"/>
            <w:gridSpan w:val="3"/>
          </w:tcPr>
          <w:p w:rsidR="00322F42" w:rsidRPr="00427D2B" w:rsidRDefault="00322F42" w:rsidP="00FB53C9">
            <w:pPr>
              <w:widowControl w:val="0"/>
              <w:tabs>
                <w:tab w:val="left" w:pos="6804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427D2B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>Повторение</w:t>
            </w:r>
            <w:r w:rsidR="000A631C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>. Итоговая контрольная работа (5</w:t>
            </w:r>
            <w:r w:rsidRPr="00427D2B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 уроков)</w:t>
            </w:r>
          </w:p>
        </w:tc>
      </w:tr>
      <w:tr w:rsidR="00322F42" w:rsidRPr="00427D2B" w:rsidTr="00A94152">
        <w:trPr>
          <w:trHeight w:val="296"/>
        </w:trPr>
        <w:tc>
          <w:tcPr>
            <w:tcW w:w="993" w:type="dxa"/>
            <w:gridSpan w:val="2"/>
          </w:tcPr>
          <w:p w:rsidR="00322F42" w:rsidRPr="00427D2B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1</w:t>
            </w:r>
          </w:p>
        </w:tc>
        <w:tc>
          <w:tcPr>
            <w:tcW w:w="8613" w:type="dxa"/>
          </w:tcPr>
          <w:p w:rsidR="00322F42" w:rsidRPr="00427D2B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27D2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тоговое повторение. Разложение многочленов на множители.</w:t>
            </w:r>
          </w:p>
        </w:tc>
      </w:tr>
      <w:tr w:rsidR="00322F42" w:rsidRPr="00427D2B" w:rsidTr="00A94152">
        <w:trPr>
          <w:trHeight w:val="305"/>
        </w:trPr>
        <w:tc>
          <w:tcPr>
            <w:tcW w:w="993" w:type="dxa"/>
            <w:gridSpan w:val="2"/>
          </w:tcPr>
          <w:p w:rsidR="00322F42" w:rsidRPr="00427D2B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2</w:t>
            </w:r>
          </w:p>
        </w:tc>
        <w:tc>
          <w:tcPr>
            <w:tcW w:w="8613" w:type="dxa"/>
          </w:tcPr>
          <w:p w:rsidR="00322F42" w:rsidRPr="00427D2B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27D2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Итоговая контрольная работа. Тест.</w:t>
            </w:r>
          </w:p>
        </w:tc>
      </w:tr>
      <w:tr w:rsidR="00322F42" w:rsidRPr="00427D2B" w:rsidTr="00A94152">
        <w:trPr>
          <w:trHeight w:val="305"/>
        </w:trPr>
        <w:tc>
          <w:tcPr>
            <w:tcW w:w="993" w:type="dxa"/>
            <w:gridSpan w:val="2"/>
          </w:tcPr>
          <w:p w:rsidR="00322F42" w:rsidRPr="00427D2B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3</w:t>
            </w:r>
          </w:p>
        </w:tc>
        <w:tc>
          <w:tcPr>
            <w:tcW w:w="8613" w:type="dxa"/>
          </w:tcPr>
          <w:p w:rsidR="00322F42" w:rsidRPr="00427D2B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27D2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тоговое повторение. Уравнения. Решение задач с помощью уравнений.</w:t>
            </w:r>
          </w:p>
        </w:tc>
      </w:tr>
      <w:tr w:rsidR="00322F42" w:rsidRPr="00427D2B" w:rsidTr="00A94152">
        <w:trPr>
          <w:trHeight w:val="305"/>
        </w:trPr>
        <w:tc>
          <w:tcPr>
            <w:tcW w:w="993" w:type="dxa"/>
            <w:gridSpan w:val="2"/>
          </w:tcPr>
          <w:p w:rsidR="00322F42" w:rsidRPr="00427D2B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4</w:t>
            </w:r>
          </w:p>
        </w:tc>
        <w:tc>
          <w:tcPr>
            <w:tcW w:w="8613" w:type="dxa"/>
          </w:tcPr>
          <w:p w:rsidR="00322F42" w:rsidRPr="00427D2B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27D2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тоговое повторение. Координаты и графики.</w:t>
            </w:r>
          </w:p>
        </w:tc>
      </w:tr>
      <w:tr w:rsidR="00322F42" w:rsidRPr="00427D2B" w:rsidTr="00A94152">
        <w:trPr>
          <w:trHeight w:val="305"/>
        </w:trPr>
        <w:tc>
          <w:tcPr>
            <w:tcW w:w="993" w:type="dxa"/>
            <w:gridSpan w:val="2"/>
          </w:tcPr>
          <w:p w:rsidR="00322F42" w:rsidRPr="00427D2B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5</w:t>
            </w:r>
          </w:p>
        </w:tc>
        <w:tc>
          <w:tcPr>
            <w:tcW w:w="8613" w:type="dxa"/>
          </w:tcPr>
          <w:p w:rsidR="00322F42" w:rsidRPr="00427D2B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27D2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тоговое повторение. Многочлены.</w:t>
            </w:r>
          </w:p>
        </w:tc>
      </w:tr>
    </w:tbl>
    <w:p w:rsidR="00274392" w:rsidRPr="00CF28C3" w:rsidRDefault="00274392" w:rsidP="00274392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CF28C3">
        <w:rPr>
          <w:rFonts w:ascii="Times New Roman" w:hAnsi="Times New Roman" w:cs="Times New Roman"/>
          <w:color w:val="auto"/>
          <w:sz w:val="24"/>
          <w:szCs w:val="24"/>
        </w:rPr>
        <w:t>Тематическое планирование</w:t>
      </w:r>
    </w:p>
    <w:p w:rsidR="00274392" w:rsidRPr="00CF28C3" w:rsidRDefault="00274392" w:rsidP="00274392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  <w:t>8</w:t>
      </w:r>
      <w:r w:rsidRPr="00CF28C3"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  <w:t xml:space="preserve"> класс</w:t>
      </w:r>
    </w:p>
    <w:tbl>
      <w:tblPr>
        <w:tblStyle w:val="12"/>
        <w:tblW w:w="9606" w:type="dxa"/>
        <w:tblLayout w:type="fixed"/>
        <w:tblLook w:val="01E0"/>
      </w:tblPr>
      <w:tblGrid>
        <w:gridCol w:w="993"/>
        <w:gridCol w:w="8613"/>
      </w:tblGrid>
      <w:tr w:rsidR="00532163" w:rsidRPr="00BF51C0" w:rsidTr="00532163">
        <w:trPr>
          <w:trHeight w:val="283"/>
        </w:trPr>
        <w:tc>
          <w:tcPr>
            <w:tcW w:w="993" w:type="dxa"/>
          </w:tcPr>
          <w:p w:rsidR="00532163" w:rsidRPr="00BF51C0" w:rsidRDefault="00532163" w:rsidP="009647BE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BF51C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№ уроков</w:t>
            </w:r>
          </w:p>
        </w:tc>
        <w:tc>
          <w:tcPr>
            <w:tcW w:w="8613" w:type="dxa"/>
          </w:tcPr>
          <w:p w:rsidR="00532163" w:rsidRPr="00BF51C0" w:rsidRDefault="00532163" w:rsidP="009647BE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BF51C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Наименование разделов и тем</w:t>
            </w:r>
          </w:p>
        </w:tc>
      </w:tr>
      <w:tr w:rsidR="00532163" w:rsidRPr="00BF51C0" w:rsidTr="00532163">
        <w:trPr>
          <w:trHeight w:val="283"/>
        </w:trPr>
        <w:tc>
          <w:tcPr>
            <w:tcW w:w="9606" w:type="dxa"/>
            <w:gridSpan w:val="2"/>
          </w:tcPr>
          <w:p w:rsidR="00532163" w:rsidRPr="001B32C7" w:rsidRDefault="00532163" w:rsidP="009647BE">
            <w:pPr>
              <w:widowControl w:val="0"/>
              <w:tabs>
                <w:tab w:val="left" w:pos="6804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74392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  Алгебраические дроби.   </w:t>
            </w: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>(</w:t>
            </w:r>
            <w:r w:rsidRPr="00274392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>23 часа</w:t>
            </w: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>)</w:t>
            </w:r>
          </w:p>
        </w:tc>
      </w:tr>
      <w:tr w:rsidR="00532163" w:rsidRPr="00BF51C0" w:rsidTr="00532163">
        <w:trPr>
          <w:trHeight w:val="283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нятие алгебраической дроби.</w:t>
            </w:r>
          </w:p>
        </w:tc>
      </w:tr>
      <w:tr w:rsidR="00532163" w:rsidRPr="00BF51C0" w:rsidTr="00532163">
        <w:trPr>
          <w:trHeight w:val="283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ножество допустимых значений переменных, входящих в дробь.</w:t>
            </w:r>
          </w:p>
        </w:tc>
      </w:tr>
      <w:tr w:rsidR="00532163" w:rsidRPr="00BF51C0" w:rsidTr="00532163">
        <w:trPr>
          <w:trHeight w:val="283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вод и применение основного свойства дроби.</w:t>
            </w:r>
          </w:p>
        </w:tc>
      </w:tr>
      <w:tr w:rsidR="00532163" w:rsidRPr="00BF51C0" w:rsidTr="00532163">
        <w:trPr>
          <w:trHeight w:val="283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кращение дробей.</w:t>
            </w:r>
          </w:p>
        </w:tc>
      </w:tr>
      <w:tr w:rsidR="00532163" w:rsidRPr="00BF51C0" w:rsidTr="00532163">
        <w:trPr>
          <w:trHeight w:val="364"/>
        </w:trPr>
        <w:tc>
          <w:tcPr>
            <w:tcW w:w="993" w:type="dxa"/>
          </w:tcPr>
          <w:p w:rsidR="00532163" w:rsidRPr="009840E6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5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Следствия из основного свойства дроби.</w:t>
            </w:r>
          </w:p>
        </w:tc>
      </w:tr>
      <w:tr w:rsidR="00532163" w:rsidRPr="00BF51C0" w:rsidTr="00532163">
        <w:trPr>
          <w:trHeight w:val="283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 дробей с одинаковыми знаменателями.</w:t>
            </w:r>
          </w:p>
        </w:tc>
      </w:tr>
      <w:tr w:rsidR="00532163" w:rsidRPr="00BF51C0" w:rsidTr="00532163">
        <w:trPr>
          <w:trHeight w:val="283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 дробей с разными знаменателями.</w:t>
            </w:r>
          </w:p>
        </w:tc>
      </w:tr>
      <w:tr w:rsidR="00532163" w:rsidRPr="00BF51C0" w:rsidTr="00532163">
        <w:trPr>
          <w:trHeight w:val="283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 дробей с разными знаменателями.</w:t>
            </w:r>
          </w:p>
        </w:tc>
      </w:tr>
      <w:tr w:rsidR="00532163" w:rsidRPr="00BF51C0" w:rsidTr="00532163">
        <w:trPr>
          <w:trHeight w:val="283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алгебраической дроби и целого выражения.</w:t>
            </w:r>
          </w:p>
        </w:tc>
      </w:tr>
      <w:tr w:rsidR="00532163" w:rsidRPr="00BF51C0" w:rsidTr="00532163">
        <w:trPr>
          <w:trHeight w:val="283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вила умножения и деления алгебраических дробей.</w:t>
            </w:r>
          </w:p>
        </w:tc>
      </w:tr>
      <w:tr w:rsidR="00532163" w:rsidRPr="00BF51C0" w:rsidTr="00532163">
        <w:trPr>
          <w:trHeight w:val="283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прощение выражений, содержащих действия умножения и деления алгебраических дробей</w:t>
            </w:r>
          </w:p>
        </w:tc>
      </w:tr>
      <w:tr w:rsidR="00532163" w:rsidRPr="00BF51C0" w:rsidTr="00532163">
        <w:trPr>
          <w:trHeight w:val="283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прощение выражений, содержащих действия умножения и деления алгебраических дробей</w:t>
            </w:r>
          </w:p>
        </w:tc>
      </w:tr>
      <w:tr w:rsidR="00532163" w:rsidRPr="00BF51C0" w:rsidTr="00532163">
        <w:trPr>
          <w:trHeight w:val="283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вместные действия с алгебраическими дробями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вместные действия с алгебраическими дробями. Упрощение выражений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нятие степени с целым отрицательным показателем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хождение значений выражений, содержащих степени с целым показателем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андартный вид числа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Использование свойств степени с целым показателем для нахождения значений и упрощения выражений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Применение свойств степени с целым показателем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Решение уравнений и составление уравнений по условию задачи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Решение задач на движение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Задачи на проценты и концентрацию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2F7CE7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CE7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8613" w:type="dxa"/>
            <w:vAlign w:val="center"/>
          </w:tcPr>
          <w:p w:rsidR="00532163" w:rsidRPr="00532163" w:rsidRDefault="00A626FD" w:rsidP="009647B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Контрольная работа </w:t>
            </w:r>
            <w:r w:rsidR="00532163" w:rsidRPr="0053216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 1 по теме "Алгебраические дроби."</w:t>
            </w:r>
          </w:p>
        </w:tc>
      </w:tr>
      <w:tr w:rsidR="00532163" w:rsidRPr="00BF51C0" w:rsidTr="00532163">
        <w:trPr>
          <w:trHeight w:val="20"/>
        </w:trPr>
        <w:tc>
          <w:tcPr>
            <w:tcW w:w="9606" w:type="dxa"/>
            <w:gridSpan w:val="2"/>
          </w:tcPr>
          <w:p w:rsidR="00532163" w:rsidRPr="00532163" w:rsidRDefault="00FA4E2C" w:rsidP="002743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 Квадратные корни.    (15</w:t>
            </w:r>
            <w:r w:rsidR="00532163" w:rsidRPr="0053216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часов)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влечение квадратного корня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понятия квадратного корня при решении различных задач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нятие иррационального числа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ценивание и упрощение выражений, содержащих иррациональные числа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теоремы Пифагора при решении практических задач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нятие арифметического квадратного корня. Решение уравнений вида х² = а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График зависимости у = √͞х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посредственное  применение свойств квадратных корней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2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несение множителя из под знака корня. Внесение множителя под знак корня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3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свойств квадратного корня при решении различных задач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4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вадратный корень из степени с четным показателем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5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ные задачи на преобразование выражений, содержащих квадратные корни.</w:t>
            </w:r>
          </w:p>
        </w:tc>
      </w:tr>
      <w:tr w:rsidR="00532163" w:rsidRPr="00BF51C0" w:rsidTr="00532163">
        <w:trPr>
          <w:trHeight w:val="227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6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нятие кубического корня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7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ные задачи на применение понятия кубического корня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8</w:t>
            </w:r>
          </w:p>
        </w:tc>
        <w:tc>
          <w:tcPr>
            <w:tcW w:w="8613" w:type="dxa"/>
            <w:vAlign w:val="center"/>
          </w:tcPr>
          <w:p w:rsidR="00532163" w:rsidRPr="00532163" w:rsidRDefault="00A626FD" w:rsidP="009647B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</w:t>
            </w:r>
            <w:r w:rsidR="00532163" w:rsidRPr="00532163">
              <w:rPr>
                <w:rFonts w:ascii="Times New Roman" w:hAnsi="Times New Roman" w:cs="Times New Roman"/>
                <w:b/>
                <w:sz w:val="24"/>
                <w:szCs w:val="24"/>
              </w:rPr>
              <w:t>№ 2 по теме "Квадратные корни."</w:t>
            </w:r>
          </w:p>
        </w:tc>
      </w:tr>
      <w:tr w:rsidR="00532163" w:rsidRPr="00BF51C0" w:rsidTr="00532163">
        <w:tc>
          <w:tcPr>
            <w:tcW w:w="9606" w:type="dxa"/>
            <w:gridSpan w:val="2"/>
          </w:tcPr>
          <w:p w:rsidR="00532163" w:rsidRPr="00532163" w:rsidRDefault="00FA4E2C" w:rsidP="009647BE">
            <w:pPr>
              <w:widowControl w:val="0"/>
              <w:tabs>
                <w:tab w:val="left" w:pos="6804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Квадратные уравнения.     ( 19</w:t>
            </w:r>
            <w:r w:rsidR="00532163" w:rsidRPr="0053216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часов)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9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нятие квадратного уравнения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квадратных уравнений выделением квадрата двучлена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1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вод формулы корней квадратного уравнения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2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квадратных уравнений по формуле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3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квадратных уравнений по формуле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4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ные задачи на использование формулы корней квадратного уравнения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вадратные уравнения с четным вторым коэффициентом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6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квадратных уравнений и уравнений, сводящихся к квадратным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7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ление уравнения по условию задачи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8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с помощью квадратных уравнений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9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с помощью квадратных уравнений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50</w:t>
            </w:r>
          </w:p>
        </w:tc>
        <w:tc>
          <w:tcPr>
            <w:tcW w:w="8613" w:type="dxa"/>
          </w:tcPr>
          <w:p w:rsidR="00532163" w:rsidRPr="00532163" w:rsidRDefault="00401BDC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hyperlink r:id="rId33" w:history="1">
              <w:r w:rsidR="00532163" w:rsidRPr="00532163">
                <w:rPr>
                  <w:rFonts w:ascii="Times New Roman" w:hAnsi="Times New Roman" w:cs="Times New Roman"/>
                  <w:sz w:val="24"/>
                  <w:szCs w:val="24"/>
                </w:rPr>
                <w:t>Как решаются неполные квадратные уравнения.</w:t>
              </w:r>
            </w:hyperlink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1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с помощью неполных квадратных уравнений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2</w:t>
            </w:r>
          </w:p>
        </w:tc>
        <w:tc>
          <w:tcPr>
            <w:tcW w:w="8613" w:type="dxa"/>
          </w:tcPr>
          <w:p w:rsidR="00532163" w:rsidRPr="00532163" w:rsidRDefault="00401BDC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hyperlink r:id="rId34" w:history="1">
              <w:r w:rsidR="00532163" w:rsidRPr="00532163">
                <w:rPr>
                  <w:rFonts w:ascii="Times New Roman" w:hAnsi="Times New Roman" w:cs="Times New Roman"/>
                  <w:sz w:val="24"/>
                  <w:szCs w:val="24"/>
                </w:rPr>
                <w:t>Неполные квадратные уравнения в различных задачах..</w:t>
              </w:r>
            </w:hyperlink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3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Доказательство и применение теоремы Виета.</w:t>
            </w:r>
          </w:p>
        </w:tc>
      </w:tr>
      <w:tr w:rsidR="00532163" w:rsidRPr="00BF51C0" w:rsidTr="00532163">
        <w:trPr>
          <w:trHeight w:val="316"/>
        </w:trPr>
        <w:tc>
          <w:tcPr>
            <w:tcW w:w="993" w:type="dxa"/>
          </w:tcPr>
          <w:p w:rsidR="00532163" w:rsidRPr="00BF51C0" w:rsidRDefault="00FA4E2C" w:rsidP="009647BE">
            <w:pPr>
              <w:shd w:val="clear" w:color="auto" w:fill="FFFFFF"/>
              <w:tabs>
                <w:tab w:val="left" w:pos="624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4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Применение теоремы Виета и обратной ей теоремы.</w:t>
            </w:r>
          </w:p>
        </w:tc>
      </w:tr>
      <w:tr w:rsidR="00532163" w:rsidRPr="00BF51C0" w:rsidTr="00532163">
        <w:trPr>
          <w:trHeight w:val="263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5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Формула для разложения квадратного трехчлена на множители.</w:t>
            </w:r>
          </w:p>
        </w:tc>
      </w:tr>
      <w:tr w:rsidR="00532163" w:rsidRPr="00BF51C0" w:rsidTr="00532163">
        <w:trPr>
          <w:trHeight w:val="227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6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Применение формулы разложения квадратного трехчлена на множители.</w:t>
            </w:r>
          </w:p>
        </w:tc>
      </w:tr>
      <w:tr w:rsidR="00532163" w:rsidRPr="00BF51C0" w:rsidTr="00532163">
        <w:trPr>
          <w:trHeight w:val="227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7</w:t>
            </w:r>
          </w:p>
        </w:tc>
        <w:tc>
          <w:tcPr>
            <w:tcW w:w="8613" w:type="dxa"/>
          </w:tcPr>
          <w:p w:rsidR="00532163" w:rsidRPr="00532163" w:rsidRDefault="00A626FD" w:rsidP="009647B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Контрольная работа </w:t>
            </w:r>
            <w:r w:rsidR="00532163" w:rsidRPr="0053216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 3 по теме "Квадратные уравнения."</w:t>
            </w:r>
          </w:p>
        </w:tc>
      </w:tr>
      <w:tr w:rsidR="00532163" w:rsidRPr="00BF51C0" w:rsidTr="00532163">
        <w:trPr>
          <w:trHeight w:val="227"/>
        </w:trPr>
        <w:tc>
          <w:tcPr>
            <w:tcW w:w="9606" w:type="dxa"/>
            <w:gridSpan w:val="2"/>
          </w:tcPr>
          <w:p w:rsidR="00532163" w:rsidRPr="00532163" w:rsidRDefault="00FA4E2C" w:rsidP="002F7CE7">
            <w:pPr>
              <w:widowControl w:val="0"/>
              <w:tabs>
                <w:tab w:val="left" w:pos="6804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истемы уравнений.       ( 20</w:t>
            </w:r>
            <w:r w:rsidR="00532163" w:rsidRPr="00532163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 часов)</w:t>
            </w:r>
          </w:p>
        </w:tc>
      </w:tr>
      <w:tr w:rsidR="00532163" w:rsidRPr="00BF51C0" w:rsidTr="00532163">
        <w:trPr>
          <w:trHeight w:val="227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8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3216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Линейное уравнение с двумя переменными.</w:t>
            </w:r>
          </w:p>
        </w:tc>
      </w:tr>
      <w:tr w:rsidR="00FA4E2C" w:rsidRPr="00BF51C0" w:rsidTr="00532163">
        <w:trPr>
          <w:trHeight w:val="227"/>
        </w:trPr>
        <w:tc>
          <w:tcPr>
            <w:tcW w:w="993" w:type="dxa"/>
          </w:tcPr>
          <w:p w:rsidR="00FA4E2C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9</w:t>
            </w:r>
          </w:p>
        </w:tc>
        <w:tc>
          <w:tcPr>
            <w:tcW w:w="8613" w:type="dxa"/>
          </w:tcPr>
          <w:p w:rsidR="00FA4E2C" w:rsidRPr="00532163" w:rsidRDefault="00FA4E2C" w:rsidP="009647BE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3216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Линейное уравнение с двумя переменными.</w:t>
            </w:r>
          </w:p>
        </w:tc>
      </w:tr>
      <w:tr w:rsidR="00532163" w:rsidRPr="00BF51C0" w:rsidTr="00532163">
        <w:trPr>
          <w:trHeight w:val="227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0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График линейного уравнения с двумя переменными.</w:t>
            </w:r>
          </w:p>
        </w:tc>
      </w:tr>
      <w:tr w:rsidR="00532163" w:rsidRPr="00BF51C0" w:rsidTr="00532163">
        <w:trPr>
          <w:trHeight w:val="227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1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рафики линейных и нелинейных уравнений.</w:t>
            </w:r>
          </w:p>
        </w:tc>
      </w:tr>
      <w:tr w:rsidR="00532163" w:rsidRPr="00BF51C0" w:rsidTr="00532163">
        <w:trPr>
          <w:trHeight w:val="227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2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авнение прямой вида у = kx + l.</w:t>
            </w:r>
          </w:p>
        </w:tc>
      </w:tr>
      <w:tr w:rsidR="00532163" w:rsidRPr="00BF51C0" w:rsidTr="00532163">
        <w:trPr>
          <w:trHeight w:val="227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3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строение прямых вида у = kx + l.</w:t>
            </w:r>
          </w:p>
        </w:tc>
      </w:tr>
      <w:tr w:rsidR="00532163" w:rsidRPr="00BF51C0" w:rsidTr="00532163">
        <w:trPr>
          <w:trHeight w:val="227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4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личные задачи на уравнение прямой вида у = kx + l.</w:t>
            </w:r>
          </w:p>
        </w:tc>
      </w:tr>
      <w:tr w:rsidR="00532163" w:rsidRPr="00BF51C0" w:rsidTr="00532163">
        <w:trPr>
          <w:trHeight w:val="227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5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ча, приводящая к понятию "система уравнений"</w:t>
            </w:r>
          </w:p>
        </w:tc>
      </w:tr>
      <w:tr w:rsidR="00532163" w:rsidRPr="00BF51C0" w:rsidTr="00532163">
        <w:trPr>
          <w:trHeight w:val="227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6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систем уравнений способом сложения.</w:t>
            </w:r>
          </w:p>
        </w:tc>
      </w:tr>
      <w:tr w:rsidR="00532163" w:rsidRPr="00BF51C0" w:rsidTr="00532163">
        <w:trPr>
          <w:trHeight w:val="227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7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стемы линейных уравнений в различных задачах.</w:t>
            </w:r>
          </w:p>
        </w:tc>
      </w:tr>
      <w:tr w:rsidR="00532163" w:rsidRPr="00BF51C0" w:rsidTr="00532163">
        <w:trPr>
          <w:trHeight w:val="227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8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лгоритм решения систем уравнений способом подстановки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9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стемы, содержащие нелинейные уравнения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0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систем уравнений разными способами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1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ление системы уравнений по условию задачи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2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3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4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autoSpaceDE w:val="0"/>
              <w:autoSpaceDN w:val="0"/>
              <w:adjustRightInd w:val="0"/>
              <w:ind w:right="-60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ление уравнений прямых по различным условиям.</w:t>
            </w:r>
          </w:p>
        </w:tc>
      </w:tr>
      <w:tr w:rsidR="00FA4E2C" w:rsidRPr="00BF51C0" w:rsidTr="00532163">
        <w:trPr>
          <w:trHeight w:val="20"/>
        </w:trPr>
        <w:tc>
          <w:tcPr>
            <w:tcW w:w="993" w:type="dxa"/>
          </w:tcPr>
          <w:p w:rsidR="00FA4E2C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5</w:t>
            </w:r>
          </w:p>
        </w:tc>
        <w:tc>
          <w:tcPr>
            <w:tcW w:w="8613" w:type="dxa"/>
          </w:tcPr>
          <w:p w:rsidR="00FA4E2C" w:rsidRPr="00532163" w:rsidRDefault="00FA4E2C" w:rsidP="009647BE">
            <w:pPr>
              <w:autoSpaceDE w:val="0"/>
              <w:autoSpaceDN w:val="0"/>
              <w:adjustRightInd w:val="0"/>
              <w:ind w:right="-6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ление уравнений прямых по различным условиям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6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чи на взаимное положение прямых на координатной плоскости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7</w:t>
            </w:r>
          </w:p>
        </w:tc>
        <w:tc>
          <w:tcPr>
            <w:tcW w:w="8613" w:type="dxa"/>
          </w:tcPr>
          <w:p w:rsidR="00532163" w:rsidRPr="00532163" w:rsidRDefault="00A626FD" w:rsidP="009647B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Контрольная работа </w:t>
            </w:r>
            <w:r w:rsidR="00532163" w:rsidRPr="0053216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 4 по теме "Системы уравнений."</w:t>
            </w:r>
          </w:p>
        </w:tc>
      </w:tr>
      <w:tr w:rsidR="00532163" w:rsidRPr="00BF51C0" w:rsidTr="00532163">
        <w:trPr>
          <w:trHeight w:val="20"/>
        </w:trPr>
        <w:tc>
          <w:tcPr>
            <w:tcW w:w="9606" w:type="dxa"/>
            <w:gridSpan w:val="2"/>
          </w:tcPr>
          <w:p w:rsidR="00532163" w:rsidRPr="00532163" w:rsidRDefault="00532163" w:rsidP="00532163">
            <w:pPr>
              <w:autoSpaceDE w:val="0"/>
              <w:autoSpaceDN w:val="0"/>
              <w:adjustRightInd w:val="0"/>
              <w:ind w:right="-60"/>
              <w:jc w:val="center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Функции.      </w:t>
            </w:r>
            <w:r w:rsidR="00A626FD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(</w:t>
            </w:r>
            <w:r w:rsidRPr="0053216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14 часов</w:t>
            </w:r>
            <w:r w:rsidR="00A626FD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)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8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тение одного графика на чертеже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9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тение нескольких графиков на одном чертеже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0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ведение понятия функции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1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функциональной символики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2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строение графиков функций по точкам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3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отношение алгебраической и геометрической моделей функций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4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хождение свойств функций по графикам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5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лгебраическая и геометрическая интерпретации свойств функций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6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строение линейной функции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7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корость роста и убывания линейной функции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8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строение графиков кусочно-заданных функций и линейная аппроксимация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9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Свойства функции у = к/х и построение ее графика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Функция у = к/х и ее график в решении различных задач.</w:t>
            </w:r>
          </w:p>
        </w:tc>
      </w:tr>
      <w:tr w:rsidR="00532163" w:rsidRPr="00427D2B" w:rsidTr="00532163">
        <w:trPr>
          <w:trHeight w:val="20"/>
        </w:trPr>
        <w:tc>
          <w:tcPr>
            <w:tcW w:w="993" w:type="dxa"/>
          </w:tcPr>
          <w:p w:rsidR="00532163" w:rsidRPr="00427D2B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1</w:t>
            </w:r>
          </w:p>
        </w:tc>
        <w:tc>
          <w:tcPr>
            <w:tcW w:w="8613" w:type="dxa"/>
          </w:tcPr>
          <w:p w:rsidR="00532163" w:rsidRPr="00532163" w:rsidRDefault="00A626FD" w:rsidP="009647B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Контрольная работа </w:t>
            </w:r>
            <w:r w:rsidR="00532163" w:rsidRPr="0053216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 5 по теме "Функции"</w:t>
            </w:r>
          </w:p>
        </w:tc>
      </w:tr>
      <w:tr w:rsidR="00532163" w:rsidRPr="00427D2B" w:rsidTr="00532163">
        <w:trPr>
          <w:trHeight w:val="20"/>
        </w:trPr>
        <w:tc>
          <w:tcPr>
            <w:tcW w:w="9606" w:type="dxa"/>
            <w:gridSpan w:val="2"/>
          </w:tcPr>
          <w:p w:rsidR="00532163" w:rsidRPr="00532163" w:rsidRDefault="00532163" w:rsidP="009647BE">
            <w:pPr>
              <w:widowControl w:val="0"/>
              <w:tabs>
                <w:tab w:val="left" w:pos="6804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53216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Вероятность и статистика.    (</w:t>
            </w:r>
            <w:r w:rsidR="009B4CD4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9</w:t>
            </w:r>
            <w:r w:rsidRPr="0053216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часов)</w:t>
            </w:r>
          </w:p>
        </w:tc>
      </w:tr>
      <w:tr w:rsidR="009B4CD4" w:rsidRPr="00427D2B" w:rsidTr="00532163">
        <w:trPr>
          <w:trHeight w:val="20"/>
        </w:trPr>
        <w:tc>
          <w:tcPr>
            <w:tcW w:w="993" w:type="dxa"/>
          </w:tcPr>
          <w:p w:rsidR="009B4CD4" w:rsidRPr="00427D2B" w:rsidRDefault="009B4CD4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2</w:t>
            </w:r>
          </w:p>
        </w:tc>
        <w:tc>
          <w:tcPr>
            <w:tcW w:w="8613" w:type="dxa"/>
          </w:tcPr>
          <w:p w:rsidR="009B4CD4" w:rsidRPr="00532163" w:rsidRDefault="009B4CD4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атистические характеристики</w:t>
            </w:r>
          </w:p>
        </w:tc>
      </w:tr>
      <w:tr w:rsidR="00532163" w:rsidRPr="00427D2B" w:rsidTr="00532163">
        <w:trPr>
          <w:trHeight w:val="20"/>
        </w:trPr>
        <w:tc>
          <w:tcPr>
            <w:tcW w:w="993" w:type="dxa"/>
          </w:tcPr>
          <w:p w:rsidR="00532163" w:rsidRPr="00427D2B" w:rsidRDefault="009B4CD4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3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хождение средних статистических характеристик.</w:t>
            </w:r>
          </w:p>
        </w:tc>
      </w:tr>
      <w:tr w:rsidR="00532163" w:rsidRPr="00427D2B" w:rsidTr="00532163">
        <w:trPr>
          <w:trHeight w:val="20"/>
        </w:trPr>
        <w:tc>
          <w:tcPr>
            <w:tcW w:w="993" w:type="dxa"/>
          </w:tcPr>
          <w:p w:rsidR="00532163" w:rsidRPr="00427D2B" w:rsidRDefault="009B4CD4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4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пользование средних статистических характеристик при решении различных задач.</w:t>
            </w:r>
          </w:p>
        </w:tc>
      </w:tr>
      <w:tr w:rsidR="00532163" w:rsidRPr="00427D2B" w:rsidTr="00532163">
        <w:trPr>
          <w:trHeight w:val="20"/>
        </w:trPr>
        <w:tc>
          <w:tcPr>
            <w:tcW w:w="993" w:type="dxa"/>
          </w:tcPr>
          <w:p w:rsidR="00532163" w:rsidRPr="00427D2B" w:rsidRDefault="009B4CD4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5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Классическое определение вероятности.</w:t>
            </w:r>
          </w:p>
        </w:tc>
      </w:tr>
      <w:tr w:rsidR="00532163" w:rsidRPr="00427D2B" w:rsidTr="00532163">
        <w:trPr>
          <w:trHeight w:val="296"/>
        </w:trPr>
        <w:tc>
          <w:tcPr>
            <w:tcW w:w="993" w:type="dxa"/>
          </w:tcPr>
          <w:p w:rsidR="00532163" w:rsidRPr="00427D2B" w:rsidRDefault="009B4CD4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96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на классическое определение вероятности.</w:t>
            </w:r>
          </w:p>
        </w:tc>
      </w:tr>
      <w:tr w:rsidR="00532163" w:rsidRPr="00427D2B" w:rsidTr="00532163">
        <w:trPr>
          <w:trHeight w:val="296"/>
        </w:trPr>
        <w:tc>
          <w:tcPr>
            <w:tcW w:w="993" w:type="dxa"/>
          </w:tcPr>
          <w:p w:rsidR="00532163" w:rsidRPr="00427D2B" w:rsidRDefault="009B4CD4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7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Сложные эксперименты.</w:t>
            </w:r>
          </w:p>
        </w:tc>
      </w:tr>
      <w:tr w:rsidR="009B4CD4" w:rsidRPr="00427D2B" w:rsidTr="00532163">
        <w:trPr>
          <w:trHeight w:val="296"/>
        </w:trPr>
        <w:tc>
          <w:tcPr>
            <w:tcW w:w="993" w:type="dxa"/>
          </w:tcPr>
          <w:p w:rsidR="009B4CD4" w:rsidRPr="00427D2B" w:rsidRDefault="009B4CD4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8</w:t>
            </w:r>
          </w:p>
        </w:tc>
        <w:tc>
          <w:tcPr>
            <w:tcW w:w="8613" w:type="dxa"/>
          </w:tcPr>
          <w:p w:rsidR="009B4CD4" w:rsidRPr="00532163" w:rsidRDefault="009B4CD4" w:rsidP="009647BE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ометрические вероятности</w:t>
            </w:r>
          </w:p>
        </w:tc>
      </w:tr>
      <w:tr w:rsidR="00532163" w:rsidRPr="00427D2B" w:rsidTr="00532163">
        <w:trPr>
          <w:trHeight w:val="296"/>
        </w:trPr>
        <w:tc>
          <w:tcPr>
            <w:tcW w:w="993" w:type="dxa"/>
          </w:tcPr>
          <w:p w:rsidR="00532163" w:rsidRPr="00427D2B" w:rsidRDefault="009B4CD4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9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рименение понятия геометрической вероятности к решению задач. </w:t>
            </w:r>
          </w:p>
        </w:tc>
      </w:tr>
      <w:tr w:rsidR="00532163" w:rsidRPr="00427D2B" w:rsidTr="00532163">
        <w:trPr>
          <w:trHeight w:val="296"/>
        </w:trPr>
        <w:tc>
          <w:tcPr>
            <w:tcW w:w="993" w:type="dxa"/>
          </w:tcPr>
          <w:p w:rsidR="00532163" w:rsidRPr="00427D2B" w:rsidRDefault="009B4CD4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</w:t>
            </w:r>
            <w:bookmarkStart w:id="11" w:name="_GoBack"/>
            <w:bookmarkEnd w:id="11"/>
          </w:p>
        </w:tc>
        <w:tc>
          <w:tcPr>
            <w:tcW w:w="8613" w:type="dxa"/>
          </w:tcPr>
          <w:p w:rsidR="00532163" w:rsidRPr="00532163" w:rsidRDefault="00532163" w:rsidP="009647BE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понятия геометрической вероятности к решению задач.</w:t>
            </w:r>
          </w:p>
        </w:tc>
      </w:tr>
      <w:tr w:rsidR="00532163" w:rsidRPr="00427D2B" w:rsidTr="009647BE">
        <w:trPr>
          <w:trHeight w:val="296"/>
        </w:trPr>
        <w:tc>
          <w:tcPr>
            <w:tcW w:w="9606" w:type="dxa"/>
            <w:gridSpan w:val="2"/>
          </w:tcPr>
          <w:p w:rsidR="00532163" w:rsidRPr="00532163" w:rsidRDefault="00532163" w:rsidP="00532163">
            <w:pPr>
              <w:widowControl w:val="0"/>
              <w:tabs>
                <w:tab w:val="left" w:pos="6804"/>
                <w:tab w:val="left" w:pos="7371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>Повторение. Итоговая контрольная работа (5 часов)</w:t>
            </w:r>
          </w:p>
        </w:tc>
      </w:tr>
      <w:tr w:rsidR="00A626FD" w:rsidRPr="00427D2B" w:rsidTr="00532163">
        <w:trPr>
          <w:trHeight w:val="305"/>
        </w:trPr>
        <w:tc>
          <w:tcPr>
            <w:tcW w:w="993" w:type="dxa"/>
          </w:tcPr>
          <w:p w:rsidR="00A626FD" w:rsidRPr="00427D2B" w:rsidRDefault="00A626FD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27D2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1</w:t>
            </w:r>
          </w:p>
        </w:tc>
        <w:tc>
          <w:tcPr>
            <w:tcW w:w="8613" w:type="dxa"/>
          </w:tcPr>
          <w:p w:rsidR="00A626FD" w:rsidRPr="00A626FD" w:rsidRDefault="00A626FD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26FD">
              <w:rPr>
                <w:rFonts w:ascii="Times New Roman" w:hAnsi="Times New Roman" w:cs="Times New Roman"/>
                <w:sz w:val="24"/>
                <w:szCs w:val="24"/>
              </w:rPr>
              <w:t>Все действия с алгебраическими дробям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A626FD" w:rsidRPr="00427D2B" w:rsidTr="00532163">
        <w:trPr>
          <w:trHeight w:val="305"/>
        </w:trPr>
        <w:tc>
          <w:tcPr>
            <w:tcW w:w="993" w:type="dxa"/>
          </w:tcPr>
          <w:p w:rsidR="00A626FD" w:rsidRPr="00427D2B" w:rsidRDefault="00A626FD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27D2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2</w:t>
            </w:r>
          </w:p>
        </w:tc>
        <w:tc>
          <w:tcPr>
            <w:tcW w:w="8613" w:type="dxa"/>
          </w:tcPr>
          <w:p w:rsidR="00A626FD" w:rsidRPr="00A626FD" w:rsidRDefault="00A626FD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26FD">
              <w:rPr>
                <w:rFonts w:ascii="Times New Roman" w:hAnsi="Times New Roman" w:cs="Times New Roman"/>
                <w:sz w:val="24"/>
                <w:szCs w:val="24"/>
              </w:rPr>
              <w:t>Квадратные корни . Свойства квадратных  корне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A626FD" w:rsidRPr="00427D2B" w:rsidTr="00532163">
        <w:trPr>
          <w:trHeight w:val="305"/>
        </w:trPr>
        <w:tc>
          <w:tcPr>
            <w:tcW w:w="993" w:type="dxa"/>
          </w:tcPr>
          <w:p w:rsidR="00A626FD" w:rsidRPr="00427D2B" w:rsidRDefault="00A626FD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27D2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3</w:t>
            </w:r>
          </w:p>
        </w:tc>
        <w:tc>
          <w:tcPr>
            <w:tcW w:w="8613" w:type="dxa"/>
          </w:tcPr>
          <w:p w:rsidR="00A626FD" w:rsidRPr="00A626FD" w:rsidRDefault="00A626FD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26FD">
              <w:rPr>
                <w:rFonts w:ascii="Times New Roman" w:hAnsi="Times New Roman" w:cs="Times New Roman"/>
                <w:sz w:val="24"/>
                <w:szCs w:val="24"/>
              </w:rPr>
              <w:t>Функции, график, свойст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A626FD" w:rsidRPr="00427D2B" w:rsidTr="00532163">
        <w:trPr>
          <w:trHeight w:val="305"/>
        </w:trPr>
        <w:tc>
          <w:tcPr>
            <w:tcW w:w="993" w:type="dxa"/>
          </w:tcPr>
          <w:p w:rsidR="00A626FD" w:rsidRPr="00427D2B" w:rsidRDefault="00A626FD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27D2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4</w:t>
            </w:r>
          </w:p>
        </w:tc>
        <w:tc>
          <w:tcPr>
            <w:tcW w:w="8613" w:type="dxa"/>
          </w:tcPr>
          <w:p w:rsidR="00A626FD" w:rsidRPr="00A626FD" w:rsidRDefault="00A626FD" w:rsidP="009647BE">
            <w:pP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A626FD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Итоговая контрольная работа №6.</w:t>
            </w:r>
          </w:p>
        </w:tc>
      </w:tr>
      <w:tr w:rsidR="00A626FD" w:rsidRPr="00427D2B" w:rsidTr="00532163">
        <w:trPr>
          <w:trHeight w:val="305"/>
        </w:trPr>
        <w:tc>
          <w:tcPr>
            <w:tcW w:w="993" w:type="dxa"/>
          </w:tcPr>
          <w:p w:rsidR="00A626FD" w:rsidRPr="00427D2B" w:rsidRDefault="00A626FD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27D2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5</w:t>
            </w:r>
          </w:p>
        </w:tc>
        <w:tc>
          <w:tcPr>
            <w:tcW w:w="8613" w:type="dxa"/>
          </w:tcPr>
          <w:p w:rsidR="00A626FD" w:rsidRPr="00A626FD" w:rsidRDefault="00A626FD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26FD">
              <w:rPr>
                <w:rFonts w:ascii="Times New Roman" w:hAnsi="Times New Roman" w:cs="Times New Roman"/>
                <w:sz w:val="24"/>
                <w:szCs w:val="24"/>
              </w:rPr>
              <w:t xml:space="preserve"> Обобщение изученного материала за курс 8 класс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89135D" w:rsidRPr="003273AD" w:rsidRDefault="0089135D" w:rsidP="00D23B96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3273AD">
        <w:rPr>
          <w:rFonts w:ascii="Times New Roman" w:hAnsi="Times New Roman" w:cs="Times New Roman"/>
          <w:color w:val="auto"/>
          <w:sz w:val="24"/>
          <w:szCs w:val="24"/>
        </w:rPr>
        <w:t>Тематическое планирование</w:t>
      </w:r>
    </w:p>
    <w:p w:rsidR="009559FC" w:rsidRPr="003273AD" w:rsidRDefault="0089135D" w:rsidP="008913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273AD">
        <w:rPr>
          <w:rFonts w:ascii="Times New Roman" w:hAnsi="Times New Roman" w:cs="Times New Roman"/>
          <w:b/>
          <w:sz w:val="24"/>
          <w:szCs w:val="24"/>
        </w:rPr>
        <w:t>9 класс</w:t>
      </w:r>
    </w:p>
    <w:tbl>
      <w:tblPr>
        <w:tblW w:w="9782" w:type="dxa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1020"/>
        <w:gridCol w:w="8762"/>
      </w:tblGrid>
      <w:tr w:rsidR="0089135D" w:rsidRPr="00FE092C" w:rsidTr="0089135D">
        <w:trPr>
          <w:trHeight w:val="375"/>
        </w:trPr>
        <w:tc>
          <w:tcPr>
            <w:tcW w:w="1020" w:type="dxa"/>
            <w:vMerge w:val="restart"/>
            <w:shd w:val="clear" w:color="auto" w:fill="FFFFFF"/>
            <w:vAlign w:val="center"/>
          </w:tcPr>
          <w:p w:rsidR="0089135D" w:rsidRPr="00FE092C" w:rsidRDefault="0089135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№ урока</w:t>
            </w:r>
          </w:p>
        </w:tc>
        <w:tc>
          <w:tcPr>
            <w:tcW w:w="8762" w:type="dxa"/>
            <w:vMerge w:val="restart"/>
            <w:shd w:val="clear" w:color="auto" w:fill="FFFFFF"/>
            <w:vAlign w:val="center"/>
          </w:tcPr>
          <w:p w:rsidR="0089135D" w:rsidRPr="00FE092C" w:rsidRDefault="0089135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Тема урока</w:t>
            </w:r>
          </w:p>
        </w:tc>
      </w:tr>
      <w:tr w:rsidR="0089135D" w:rsidRPr="00FE092C" w:rsidTr="0089135D">
        <w:trPr>
          <w:trHeight w:val="276"/>
        </w:trPr>
        <w:tc>
          <w:tcPr>
            <w:tcW w:w="1020" w:type="dxa"/>
            <w:vMerge/>
            <w:shd w:val="clear" w:color="auto" w:fill="FFFFFF"/>
            <w:vAlign w:val="center"/>
          </w:tcPr>
          <w:p w:rsidR="0089135D" w:rsidRPr="00FE092C" w:rsidRDefault="0089135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762" w:type="dxa"/>
            <w:vMerge/>
            <w:shd w:val="clear" w:color="auto" w:fill="FFFFFF"/>
            <w:vAlign w:val="center"/>
          </w:tcPr>
          <w:p w:rsidR="0089135D" w:rsidRPr="00FE092C" w:rsidRDefault="0089135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9135D" w:rsidRPr="00FE092C" w:rsidTr="0089135D">
        <w:trPr>
          <w:trHeight w:val="383"/>
        </w:trPr>
        <w:tc>
          <w:tcPr>
            <w:tcW w:w="1020" w:type="dxa"/>
            <w:shd w:val="clear" w:color="auto" w:fill="auto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62" w:type="dxa"/>
            <w:shd w:val="clear" w:color="auto" w:fill="auto"/>
          </w:tcPr>
          <w:p w:rsidR="0089135D" w:rsidRPr="00FE092C" w:rsidRDefault="0089135D" w:rsidP="009631C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Числовые множества</w:t>
            </w:r>
          </w:p>
        </w:tc>
      </w:tr>
      <w:tr w:rsidR="0089135D" w:rsidRPr="00FE092C" w:rsidTr="0089135D">
        <w:trPr>
          <w:trHeight w:val="347"/>
        </w:trPr>
        <w:tc>
          <w:tcPr>
            <w:tcW w:w="1020" w:type="dxa"/>
            <w:shd w:val="clear" w:color="auto" w:fill="auto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762" w:type="dxa"/>
            <w:shd w:val="clear" w:color="auto" w:fill="auto"/>
          </w:tcPr>
          <w:p w:rsidR="0089135D" w:rsidRPr="00FE092C" w:rsidRDefault="0089135D" w:rsidP="009631C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Действительные числа</w:t>
            </w:r>
          </w:p>
        </w:tc>
      </w:tr>
      <w:tr w:rsidR="0089135D" w:rsidRPr="00FE092C" w:rsidTr="0089135D">
        <w:trPr>
          <w:trHeight w:val="267"/>
        </w:trPr>
        <w:tc>
          <w:tcPr>
            <w:tcW w:w="1020" w:type="dxa"/>
            <w:shd w:val="clear" w:color="auto" w:fill="auto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762" w:type="dxa"/>
            <w:shd w:val="clear" w:color="auto" w:fill="auto"/>
          </w:tcPr>
          <w:p w:rsidR="0089135D" w:rsidRPr="00FE092C" w:rsidRDefault="0089135D" w:rsidP="009631C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Действительные числа на координатной прямой</w:t>
            </w:r>
          </w:p>
        </w:tc>
      </w:tr>
      <w:tr w:rsidR="0089135D" w:rsidRPr="00FE092C" w:rsidTr="0089135D">
        <w:trPr>
          <w:trHeight w:val="271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762" w:type="dxa"/>
            <w:vAlign w:val="center"/>
          </w:tcPr>
          <w:p w:rsidR="0089135D" w:rsidRPr="00FE092C" w:rsidRDefault="0089135D" w:rsidP="009631C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Общие свойства неравенств</w:t>
            </w:r>
          </w:p>
        </w:tc>
      </w:tr>
      <w:tr w:rsidR="0089135D" w:rsidRPr="00FE092C" w:rsidTr="0089135D">
        <w:trPr>
          <w:trHeight w:val="545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762" w:type="dxa"/>
            <w:vAlign w:val="center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Практическое применение свойств неравенств. Оценка выражений.</w:t>
            </w:r>
          </w:p>
        </w:tc>
      </w:tr>
      <w:tr w:rsidR="0089135D" w:rsidRPr="00FE092C" w:rsidTr="0089135D">
        <w:trPr>
          <w:trHeight w:val="255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762" w:type="dxa"/>
            <w:vAlign w:val="center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Линейные неравенства Числовые промежутки</w:t>
            </w:r>
          </w:p>
        </w:tc>
      </w:tr>
      <w:tr w:rsidR="0089135D" w:rsidRPr="00FE092C" w:rsidTr="0089135D">
        <w:trPr>
          <w:trHeight w:val="274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762" w:type="dxa"/>
            <w:vAlign w:val="center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Решение линейных неравенств</w:t>
            </w:r>
          </w:p>
        </w:tc>
      </w:tr>
      <w:tr w:rsidR="0089135D" w:rsidRPr="00FE092C" w:rsidTr="0089135D">
        <w:trPr>
          <w:trHeight w:val="556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762" w:type="dxa"/>
            <w:vAlign w:val="center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линейных неравенств. Составление  неравенства по условию задачи.</w:t>
            </w:r>
          </w:p>
        </w:tc>
      </w:tr>
      <w:tr w:rsidR="0089135D" w:rsidRPr="00FE092C" w:rsidTr="0089135D">
        <w:trPr>
          <w:trHeight w:val="287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762" w:type="dxa"/>
            <w:vAlign w:val="center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линейных неравенств</w:t>
            </w:r>
          </w:p>
        </w:tc>
      </w:tr>
      <w:tr w:rsidR="0089135D" w:rsidRPr="00FE092C" w:rsidTr="0089135D">
        <w:trPr>
          <w:trHeight w:val="273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Решение систем линейных неравенств</w:t>
            </w:r>
          </w:p>
        </w:tc>
      </w:tr>
      <w:tr w:rsidR="0089135D" w:rsidRPr="00FE092C" w:rsidTr="0089135D">
        <w:trPr>
          <w:trHeight w:val="560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Составление систем линейных   неравенств по условию задачи</w:t>
            </w:r>
          </w:p>
        </w:tc>
      </w:tr>
      <w:tr w:rsidR="0089135D" w:rsidRPr="00FE092C" w:rsidTr="0089135D">
        <w:trPr>
          <w:trHeight w:val="426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с помощью систем линейных неравенств. </w:t>
            </w:r>
          </w:p>
        </w:tc>
      </w:tr>
      <w:tr w:rsidR="0089135D" w:rsidRPr="00FE092C" w:rsidTr="0089135D">
        <w:trPr>
          <w:trHeight w:val="590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Доказательство линейных неравенств. Алгебраические приёмы</w:t>
            </w:r>
          </w:p>
        </w:tc>
      </w:tr>
      <w:tr w:rsidR="0089135D" w:rsidRPr="00FE092C" w:rsidTr="0089135D">
        <w:trPr>
          <w:trHeight w:val="350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Доказательство линейных неравенств с радикалами</w:t>
            </w:r>
          </w:p>
        </w:tc>
      </w:tr>
      <w:tr w:rsidR="0089135D" w:rsidRPr="00FE092C" w:rsidTr="0089135D">
        <w:trPr>
          <w:trHeight w:val="271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Что означают слова «с точностью до…»</w:t>
            </w:r>
          </w:p>
        </w:tc>
      </w:tr>
      <w:tr w:rsidR="0089135D" w:rsidRPr="00FE092C" w:rsidTr="0089135D">
        <w:trPr>
          <w:trHeight w:val="307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8762" w:type="dxa"/>
            <w:tcBorders>
              <w:bottom w:val="single" w:sz="4" w:space="0" w:color="auto"/>
            </w:tcBorders>
          </w:tcPr>
          <w:p w:rsidR="0089135D" w:rsidRPr="00FE092C" w:rsidRDefault="0089135D" w:rsidP="009631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Относительная точность</w:t>
            </w:r>
          </w:p>
        </w:tc>
      </w:tr>
      <w:tr w:rsidR="0089135D" w:rsidRPr="00FE092C" w:rsidTr="0089135D">
        <w:trPr>
          <w:trHeight w:val="418"/>
        </w:trPr>
        <w:tc>
          <w:tcPr>
            <w:tcW w:w="1020" w:type="dxa"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8762" w:type="dxa"/>
            <w:shd w:val="clear" w:color="auto" w:fill="FFFFFF"/>
            <w:vAlign w:val="center"/>
          </w:tcPr>
          <w:p w:rsidR="0089135D" w:rsidRPr="00FE092C" w:rsidRDefault="0089135D" w:rsidP="00963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Периодические и непериодические бесконечные десятичные дроби.</w:t>
            </w:r>
          </w:p>
        </w:tc>
      </w:tr>
      <w:tr w:rsidR="0089135D" w:rsidRPr="00FE092C" w:rsidTr="0089135D">
        <w:trPr>
          <w:trHeight w:val="567"/>
        </w:trPr>
        <w:tc>
          <w:tcPr>
            <w:tcW w:w="1020" w:type="dxa"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8762" w:type="dxa"/>
            <w:shd w:val="clear" w:color="auto" w:fill="FFFFFF"/>
            <w:vAlign w:val="center"/>
          </w:tcPr>
          <w:p w:rsidR="0089135D" w:rsidRPr="00FE092C" w:rsidRDefault="0089135D" w:rsidP="009631C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Контрольная работа №1  «Неравенства»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77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График квадратичной функции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64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Исследование квадратичной функции. Нули функции, область определения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44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Исследование квадратичной функции. Промежутки возрастания и убывания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09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22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График функции у=ах</w:t>
            </w:r>
            <w:r w:rsidRPr="00FE092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19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Свойства функции у=ах</w:t>
            </w:r>
            <w:r w:rsidRPr="00FE092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 при а&gt; 0и при а &lt; 0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55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Сдвиг графика функции у=ах</w:t>
            </w:r>
            <w:r w:rsidRPr="00FE092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 вдоль оси у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75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Сдвиг графика функции у=ах</w:t>
            </w:r>
            <w:r w:rsidRPr="00FE092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 вдоль оси х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98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Сдвиг графика функции у=ах</w:t>
            </w:r>
            <w:r w:rsidRPr="00FE092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 вдоль осей координат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73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График функции у = ах</w:t>
            </w:r>
            <w:r w:rsidRPr="00FE092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FE09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3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График функции у = а(х +</w:t>
            </w:r>
            <w:r w:rsidRPr="00FE09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</w:t>
            </w: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E092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FE09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50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График функции у=ах</w:t>
            </w:r>
            <w:r w:rsidRPr="00FE092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+вх+с. Вычисление координат вершины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75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График функции у= ах</w:t>
            </w:r>
            <w:r w:rsidRPr="00FE092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+вх+с и его исследование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79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График функции у=ах</w:t>
            </w:r>
            <w:r w:rsidRPr="00FE092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+вх+с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52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Схематическое изображение графика функции у=ах</w:t>
            </w:r>
            <w:r w:rsidRPr="00FE092C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+вх+с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3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Квадратные неравенства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7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Решение квадратных неравенств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71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Решение неполных квадратных неравенств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75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Квадратные неравенства и их свойства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020" w:type="dxa"/>
            <w:shd w:val="clear" w:color="auto" w:fill="auto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8762" w:type="dxa"/>
            <w:shd w:val="clear" w:color="auto" w:fill="auto"/>
            <w:vAlign w:val="center"/>
          </w:tcPr>
          <w:p w:rsidR="0089135D" w:rsidRPr="00FE092C" w:rsidRDefault="0089135D" w:rsidP="009631C2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 № 2 «Квадратичная функция»</w:t>
            </w:r>
          </w:p>
        </w:tc>
      </w:tr>
      <w:tr w:rsidR="0089135D" w:rsidRPr="00FE092C" w:rsidTr="00FE092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04"/>
        </w:trPr>
        <w:tc>
          <w:tcPr>
            <w:tcW w:w="1020" w:type="dxa"/>
            <w:vAlign w:val="center"/>
          </w:tcPr>
          <w:p w:rsidR="0089135D" w:rsidRPr="00FE092C" w:rsidRDefault="003273AD" w:rsidP="00FE09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8762" w:type="dxa"/>
          </w:tcPr>
          <w:p w:rsidR="0089135D" w:rsidRPr="00FE092C" w:rsidRDefault="0089135D" w:rsidP="00FE092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Рациональные и иррациональные выражения. 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75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Область определения выражения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5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9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Доказательство тождеств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01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Целые уравнения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62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Решение биквадратных уравнений и уравнений 3 степени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7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Дробные уравнения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3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Решение дробных уравнений. Алгоритм 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95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Решение дробных уравнений по алгоритму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56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Составление дробного уравнения по условию задачи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8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8762" w:type="dxa"/>
            <w:tcBorders>
              <w:bottom w:val="single" w:sz="4" w:space="0" w:color="auto"/>
            </w:tcBorders>
          </w:tcPr>
          <w:p w:rsidR="0089135D" w:rsidRPr="00FE092C" w:rsidRDefault="0089135D" w:rsidP="009631C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Корни, не удовлетворяющие условию задачи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76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8762" w:type="dxa"/>
            <w:tcBorders>
              <w:bottom w:val="single" w:sz="4" w:space="0" w:color="auto"/>
            </w:tcBorders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дробных выражений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6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8762" w:type="dxa"/>
            <w:tcBorders>
              <w:bottom w:val="single" w:sz="4" w:space="0" w:color="auto"/>
            </w:tcBorders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Решение дробных уравнений и задач.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70"/>
        </w:trPr>
        <w:tc>
          <w:tcPr>
            <w:tcW w:w="1020" w:type="dxa"/>
            <w:tcBorders>
              <w:bottom w:val="single" w:sz="4" w:space="0" w:color="auto"/>
            </w:tcBorders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8762" w:type="dxa"/>
            <w:tcBorders>
              <w:bottom w:val="single" w:sz="4" w:space="0" w:color="auto"/>
            </w:tcBorders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Решение уравнений и задач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99"/>
        </w:trPr>
        <w:tc>
          <w:tcPr>
            <w:tcW w:w="1020" w:type="dxa"/>
            <w:tcBorders>
              <w:bottom w:val="single" w:sz="4" w:space="0" w:color="auto"/>
            </w:tcBorders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8762" w:type="dxa"/>
            <w:tcBorders>
              <w:bottom w:val="single" w:sz="4" w:space="0" w:color="auto"/>
            </w:tcBorders>
            <w:vAlign w:val="center"/>
          </w:tcPr>
          <w:p w:rsidR="0089135D" w:rsidRPr="00FE092C" w:rsidRDefault="0089135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3 «Рациональные выражения. Уравнение»</w:t>
            </w:r>
          </w:p>
        </w:tc>
      </w:tr>
      <w:tr w:rsidR="0089135D" w:rsidRPr="00FE092C" w:rsidTr="00FE092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02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8762" w:type="dxa"/>
          </w:tcPr>
          <w:p w:rsidR="0089135D" w:rsidRPr="00FE092C" w:rsidRDefault="00B8428D" w:rsidP="009631C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Системы уравнений с двумя </w:t>
            </w:r>
            <w:r w:rsidR="0089135D"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 переменными 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77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8762" w:type="dxa"/>
          </w:tcPr>
          <w:p w:rsidR="0089135D" w:rsidRPr="00FE092C" w:rsidRDefault="0089135D" w:rsidP="009631C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Графический способ решения систем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15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8762" w:type="dxa"/>
            <w:vAlign w:val="center"/>
          </w:tcPr>
          <w:p w:rsidR="0089135D" w:rsidRPr="00FE092C" w:rsidRDefault="0089135D" w:rsidP="009631C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Способ сложения</w:t>
            </w:r>
          </w:p>
        </w:tc>
      </w:tr>
      <w:tr w:rsidR="0089135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57"/>
        </w:trPr>
        <w:tc>
          <w:tcPr>
            <w:tcW w:w="1020" w:type="dxa"/>
            <w:vAlign w:val="center"/>
          </w:tcPr>
          <w:p w:rsidR="0089135D" w:rsidRPr="00FE092C" w:rsidRDefault="003273A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8762" w:type="dxa"/>
            <w:vAlign w:val="center"/>
          </w:tcPr>
          <w:p w:rsidR="0089135D" w:rsidRPr="00FE092C" w:rsidRDefault="0089135D" w:rsidP="009631C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Способ подстановки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57"/>
        </w:trPr>
        <w:tc>
          <w:tcPr>
            <w:tcW w:w="1020" w:type="dxa"/>
            <w:vAlign w:val="center"/>
          </w:tcPr>
          <w:p w:rsidR="003273AD" w:rsidRPr="00FE092C" w:rsidRDefault="003273AD" w:rsidP="003273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8762" w:type="dxa"/>
            <w:vAlign w:val="center"/>
          </w:tcPr>
          <w:p w:rsidR="003273AD" w:rsidRPr="00FE092C" w:rsidRDefault="00B8428D" w:rsidP="009631C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Способ подстановки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8"/>
        </w:trPr>
        <w:tc>
          <w:tcPr>
            <w:tcW w:w="1020" w:type="dxa"/>
            <w:vAlign w:val="center"/>
          </w:tcPr>
          <w:p w:rsidR="003273AD" w:rsidRPr="00FE092C" w:rsidRDefault="003273AD" w:rsidP="003273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8762" w:type="dxa"/>
          </w:tcPr>
          <w:p w:rsidR="003273AD" w:rsidRPr="00FE092C" w:rsidRDefault="003273A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систем уравнений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24"/>
        </w:trPr>
        <w:tc>
          <w:tcPr>
            <w:tcW w:w="1020" w:type="dxa"/>
            <w:vAlign w:val="center"/>
          </w:tcPr>
          <w:p w:rsidR="003273AD" w:rsidRPr="00FE092C" w:rsidRDefault="003273AD" w:rsidP="003273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8762" w:type="dxa"/>
          </w:tcPr>
          <w:p w:rsidR="003273AD" w:rsidRPr="00FE092C" w:rsidRDefault="003273A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систем уравнений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7"/>
        </w:trPr>
        <w:tc>
          <w:tcPr>
            <w:tcW w:w="1020" w:type="dxa"/>
            <w:vAlign w:val="center"/>
          </w:tcPr>
          <w:p w:rsidR="003273AD" w:rsidRPr="00FE092C" w:rsidRDefault="003273AD" w:rsidP="003273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60</w:t>
            </w:r>
          </w:p>
        </w:tc>
        <w:tc>
          <w:tcPr>
            <w:tcW w:w="8762" w:type="dxa"/>
          </w:tcPr>
          <w:p w:rsidR="003273AD" w:rsidRPr="00FE092C" w:rsidRDefault="003273A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Графическое исследование уравнений. Алгоритм 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07"/>
        </w:trPr>
        <w:tc>
          <w:tcPr>
            <w:tcW w:w="1020" w:type="dxa"/>
            <w:vAlign w:val="center"/>
          </w:tcPr>
          <w:p w:rsidR="003273AD" w:rsidRPr="00FE092C" w:rsidRDefault="003273AD" w:rsidP="003273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8762" w:type="dxa"/>
          </w:tcPr>
          <w:p w:rsidR="003273AD" w:rsidRPr="00FE092C" w:rsidRDefault="003273A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Графическое исследование уравнений. Уточнение значений корня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3"/>
        </w:trPr>
        <w:tc>
          <w:tcPr>
            <w:tcW w:w="1020" w:type="dxa"/>
            <w:vAlign w:val="center"/>
          </w:tcPr>
          <w:p w:rsidR="003273AD" w:rsidRPr="00FE092C" w:rsidRDefault="003273AD" w:rsidP="003273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  <w:r w:rsidR="00B8428D"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762" w:type="dxa"/>
          </w:tcPr>
          <w:p w:rsidR="003273AD" w:rsidRPr="00FE092C" w:rsidRDefault="003273A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Графическое исследование уравнений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93"/>
        </w:trPr>
        <w:tc>
          <w:tcPr>
            <w:tcW w:w="1020" w:type="dxa"/>
            <w:shd w:val="clear" w:color="auto" w:fill="FFFFFF"/>
            <w:vAlign w:val="center"/>
          </w:tcPr>
          <w:p w:rsidR="003273AD" w:rsidRPr="00FE092C" w:rsidRDefault="003273AD" w:rsidP="003273A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  <w:r w:rsidR="00B8428D"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762" w:type="dxa"/>
            <w:shd w:val="clear" w:color="auto" w:fill="FFFFFF"/>
            <w:vAlign w:val="center"/>
          </w:tcPr>
          <w:p w:rsidR="003273AD" w:rsidRPr="00FE092C" w:rsidRDefault="003273AD" w:rsidP="009631C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Контрольная работа № 4 «Системы уравнений»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70"/>
        </w:trPr>
        <w:tc>
          <w:tcPr>
            <w:tcW w:w="1020" w:type="dxa"/>
            <w:vAlign w:val="center"/>
          </w:tcPr>
          <w:p w:rsidR="003273A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8762" w:type="dxa"/>
          </w:tcPr>
          <w:p w:rsidR="003273AD" w:rsidRPr="00FE092C" w:rsidRDefault="003273AD" w:rsidP="009631C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Числовые последовательности</w:t>
            </w:r>
            <w:r w:rsidR="00FE092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0"/>
        </w:trPr>
        <w:tc>
          <w:tcPr>
            <w:tcW w:w="1020" w:type="dxa"/>
            <w:vAlign w:val="center"/>
          </w:tcPr>
          <w:p w:rsidR="003273A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8762" w:type="dxa"/>
          </w:tcPr>
          <w:p w:rsidR="003273AD" w:rsidRPr="00FE092C" w:rsidRDefault="003273A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Числовые последовательности.  Реккурентная формула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32"/>
        </w:trPr>
        <w:tc>
          <w:tcPr>
            <w:tcW w:w="1020" w:type="dxa"/>
            <w:vAlign w:val="center"/>
          </w:tcPr>
          <w:p w:rsidR="003273A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8762" w:type="dxa"/>
          </w:tcPr>
          <w:p w:rsidR="003273AD" w:rsidRPr="00FE092C" w:rsidRDefault="003273A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Арифметичес</w:t>
            </w:r>
            <w:r w:rsidR="00FE092C">
              <w:rPr>
                <w:rFonts w:ascii="Times New Roman" w:hAnsi="Times New Roman" w:cs="Times New Roman"/>
                <w:sz w:val="24"/>
                <w:szCs w:val="24"/>
              </w:rPr>
              <w:t xml:space="preserve">кая прогрессия.  Разность арифметической  прогрессии. Формула      </w:t>
            </w:r>
            <w:r w:rsidR="00FE09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="00FE09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-го члена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40"/>
        </w:trPr>
        <w:tc>
          <w:tcPr>
            <w:tcW w:w="1020" w:type="dxa"/>
            <w:vAlign w:val="center"/>
          </w:tcPr>
          <w:p w:rsidR="003273A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8762" w:type="dxa"/>
          </w:tcPr>
          <w:p w:rsidR="003273AD" w:rsidRPr="00FE092C" w:rsidRDefault="003273A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Арифметическая прогрессия. Формула n-го члена. Нахождение n-го члена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07"/>
        </w:trPr>
        <w:tc>
          <w:tcPr>
            <w:tcW w:w="1020" w:type="dxa"/>
            <w:vAlign w:val="center"/>
          </w:tcPr>
          <w:p w:rsidR="003273A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8762" w:type="dxa"/>
          </w:tcPr>
          <w:p w:rsidR="003273AD" w:rsidRPr="00FE092C" w:rsidRDefault="003273A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Арифметическая прогрессия. Формула n-го члена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40"/>
        </w:trPr>
        <w:tc>
          <w:tcPr>
            <w:tcW w:w="1020" w:type="dxa"/>
            <w:vAlign w:val="center"/>
          </w:tcPr>
          <w:p w:rsidR="003273A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8762" w:type="dxa"/>
          </w:tcPr>
          <w:p w:rsidR="003273AD" w:rsidRPr="00FE092C" w:rsidRDefault="003273A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Сумма </w:t>
            </w:r>
            <w:r w:rsidRPr="00FE09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 первых членов арифметической прогрессии. Вывод формулы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832"/>
        </w:trPr>
        <w:tc>
          <w:tcPr>
            <w:tcW w:w="1020" w:type="dxa"/>
            <w:vAlign w:val="center"/>
          </w:tcPr>
          <w:p w:rsidR="003273A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8762" w:type="dxa"/>
          </w:tcPr>
          <w:p w:rsidR="003273AD" w:rsidRPr="00FE092C" w:rsidRDefault="003273A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Формула суммы </w:t>
            </w:r>
            <w:r w:rsidRPr="00FE09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 первых членов арифметической прогрессии. Вычисления по формуле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16"/>
        </w:trPr>
        <w:tc>
          <w:tcPr>
            <w:tcW w:w="1020" w:type="dxa"/>
            <w:vAlign w:val="center"/>
          </w:tcPr>
          <w:p w:rsidR="003273A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8762" w:type="dxa"/>
          </w:tcPr>
          <w:p w:rsidR="003273AD" w:rsidRPr="00FE092C" w:rsidRDefault="003273A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Сумма </w:t>
            </w:r>
            <w:r w:rsidRPr="00FE09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 первых членов арифметической прогрессии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43"/>
        </w:trPr>
        <w:tc>
          <w:tcPr>
            <w:tcW w:w="1020" w:type="dxa"/>
            <w:vAlign w:val="center"/>
          </w:tcPr>
          <w:p w:rsidR="003273A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8762" w:type="dxa"/>
          </w:tcPr>
          <w:p w:rsidR="003273AD" w:rsidRPr="00FE092C" w:rsidRDefault="003273A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Геометрическая прогрессия. Знаменатель. Формула </w:t>
            </w:r>
            <w:r w:rsidRPr="00FE09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-го члена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62"/>
        </w:trPr>
        <w:tc>
          <w:tcPr>
            <w:tcW w:w="1020" w:type="dxa"/>
            <w:vAlign w:val="center"/>
          </w:tcPr>
          <w:p w:rsidR="003273A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8762" w:type="dxa"/>
          </w:tcPr>
          <w:p w:rsidR="003273AD" w:rsidRPr="00FE092C" w:rsidRDefault="003273A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Геометрическая прогрессия. Нахождение </w:t>
            </w:r>
            <w:r w:rsidRPr="00FE09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-го члена геом. прогрессии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94"/>
        </w:trPr>
        <w:tc>
          <w:tcPr>
            <w:tcW w:w="1020" w:type="dxa"/>
            <w:vAlign w:val="center"/>
          </w:tcPr>
          <w:p w:rsidR="003273A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8762" w:type="dxa"/>
            <w:vAlign w:val="center"/>
          </w:tcPr>
          <w:p w:rsidR="003273AD" w:rsidRPr="00FE092C" w:rsidRDefault="003273AD" w:rsidP="009631C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Геометрическая прогрессия. Формула </w:t>
            </w:r>
            <w:r w:rsidRPr="00FE09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-го члена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59"/>
        </w:trPr>
        <w:tc>
          <w:tcPr>
            <w:tcW w:w="1020" w:type="dxa"/>
            <w:vAlign w:val="center"/>
          </w:tcPr>
          <w:p w:rsidR="003273A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8762" w:type="dxa"/>
          </w:tcPr>
          <w:p w:rsidR="003273AD" w:rsidRPr="00FE092C" w:rsidRDefault="003273A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Вывод  формулы суммы первых </w:t>
            </w:r>
            <w:r w:rsidRPr="00FE09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 членов геометрической прогрессии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59"/>
        </w:trPr>
        <w:tc>
          <w:tcPr>
            <w:tcW w:w="1020" w:type="dxa"/>
            <w:vAlign w:val="center"/>
          </w:tcPr>
          <w:p w:rsidR="003273A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8762" w:type="dxa"/>
          </w:tcPr>
          <w:p w:rsidR="003273AD" w:rsidRPr="00FE092C" w:rsidRDefault="003273A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Сумма первых </w:t>
            </w:r>
            <w:r w:rsidRPr="00FE092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 членов геометрической прогрессии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60"/>
        </w:trPr>
        <w:tc>
          <w:tcPr>
            <w:tcW w:w="1020" w:type="dxa"/>
            <w:vAlign w:val="center"/>
          </w:tcPr>
          <w:p w:rsidR="003273A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8762" w:type="dxa"/>
          </w:tcPr>
          <w:p w:rsidR="003273AD" w:rsidRPr="00FE092C" w:rsidRDefault="003273A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Простые и сложные проценты, примеры их применения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53"/>
        </w:trPr>
        <w:tc>
          <w:tcPr>
            <w:tcW w:w="1020" w:type="dxa"/>
            <w:vAlign w:val="center"/>
          </w:tcPr>
          <w:p w:rsidR="003273A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8762" w:type="dxa"/>
          </w:tcPr>
          <w:p w:rsidR="003273AD" w:rsidRPr="00FE092C" w:rsidRDefault="003273AD" w:rsidP="00FE092C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Простые и сложные проценты. 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9"/>
        </w:trPr>
        <w:tc>
          <w:tcPr>
            <w:tcW w:w="1020" w:type="dxa"/>
            <w:vAlign w:val="center"/>
          </w:tcPr>
          <w:p w:rsidR="003273A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8762" w:type="dxa"/>
          </w:tcPr>
          <w:p w:rsidR="003273AD" w:rsidRPr="00FE092C" w:rsidRDefault="003273A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Простые и сложные проценты</w:t>
            </w:r>
            <w:r w:rsidR="00FE092C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FE092C" w:rsidRPr="00FE092C">
              <w:rPr>
                <w:rFonts w:ascii="Times New Roman" w:hAnsi="Times New Roman" w:cs="Times New Roman"/>
                <w:sz w:val="24"/>
                <w:szCs w:val="24"/>
              </w:rPr>
              <w:t>Расчёт процентов по банковскому вкладу</w:t>
            </w:r>
          </w:p>
        </w:tc>
      </w:tr>
      <w:tr w:rsidR="00B8428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9"/>
        </w:trPr>
        <w:tc>
          <w:tcPr>
            <w:tcW w:w="1020" w:type="dxa"/>
            <w:vAlign w:val="center"/>
          </w:tcPr>
          <w:p w:rsidR="00B8428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8762" w:type="dxa"/>
          </w:tcPr>
          <w:p w:rsidR="00B8428D" w:rsidRPr="00FE092C" w:rsidRDefault="00FE092C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Простые и сложные процент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Расчёт процентов по банковскому вкладу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94"/>
        </w:trPr>
        <w:tc>
          <w:tcPr>
            <w:tcW w:w="1020" w:type="dxa"/>
            <w:shd w:val="clear" w:color="auto" w:fill="FFFFFF"/>
            <w:vAlign w:val="center"/>
          </w:tcPr>
          <w:p w:rsidR="003273A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8762" w:type="dxa"/>
            <w:shd w:val="clear" w:color="auto" w:fill="auto"/>
            <w:vAlign w:val="center"/>
          </w:tcPr>
          <w:p w:rsidR="003273AD" w:rsidRPr="00FE092C" w:rsidRDefault="003273AD" w:rsidP="009631C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Контрольная работа № 5 «Арифметическая и геометрическая прогрессии»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58"/>
        </w:trPr>
        <w:tc>
          <w:tcPr>
            <w:tcW w:w="1020" w:type="dxa"/>
            <w:shd w:val="clear" w:color="auto" w:fill="auto"/>
            <w:vAlign w:val="center"/>
          </w:tcPr>
          <w:p w:rsidR="003273A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8762" w:type="dxa"/>
            <w:shd w:val="clear" w:color="auto" w:fill="auto"/>
            <w:vAlign w:val="center"/>
          </w:tcPr>
          <w:p w:rsidR="003273AD" w:rsidRPr="00FE092C" w:rsidRDefault="003273AD" w:rsidP="00963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Статистические исследования</w:t>
            </w:r>
            <w:r w:rsid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2"/>
        </w:trPr>
        <w:tc>
          <w:tcPr>
            <w:tcW w:w="1020" w:type="dxa"/>
            <w:shd w:val="clear" w:color="auto" w:fill="auto"/>
            <w:vAlign w:val="center"/>
          </w:tcPr>
          <w:p w:rsidR="003273A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8762" w:type="dxa"/>
            <w:shd w:val="clear" w:color="auto" w:fill="auto"/>
            <w:vAlign w:val="center"/>
          </w:tcPr>
          <w:p w:rsidR="003273AD" w:rsidRPr="00FE092C" w:rsidRDefault="003273AD" w:rsidP="00963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Статистические исследования</w:t>
            </w:r>
            <w:r w:rsid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59"/>
        </w:trPr>
        <w:tc>
          <w:tcPr>
            <w:tcW w:w="1020" w:type="dxa"/>
            <w:vAlign w:val="center"/>
          </w:tcPr>
          <w:p w:rsidR="003273A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8762" w:type="dxa"/>
            <w:vAlign w:val="center"/>
          </w:tcPr>
          <w:p w:rsidR="003273AD" w:rsidRPr="00FE092C" w:rsidRDefault="003273AD" w:rsidP="00963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Интервальный ряд. Гистограмма.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3"/>
        </w:trPr>
        <w:tc>
          <w:tcPr>
            <w:tcW w:w="1020" w:type="dxa"/>
            <w:vAlign w:val="center"/>
          </w:tcPr>
          <w:p w:rsidR="003273A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8762" w:type="dxa"/>
            <w:vAlign w:val="center"/>
          </w:tcPr>
          <w:p w:rsidR="003273AD" w:rsidRPr="00FE092C" w:rsidRDefault="003273AD" w:rsidP="00963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Интервальный ряд. Гистограмма.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7"/>
        </w:trPr>
        <w:tc>
          <w:tcPr>
            <w:tcW w:w="1020" w:type="dxa"/>
            <w:vAlign w:val="center"/>
          </w:tcPr>
          <w:p w:rsidR="003273A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8762" w:type="dxa"/>
            <w:vAlign w:val="center"/>
          </w:tcPr>
          <w:p w:rsidR="003273AD" w:rsidRPr="00FE092C" w:rsidRDefault="003273AD" w:rsidP="00963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Характеристики разброса</w:t>
            </w:r>
          </w:p>
        </w:tc>
      </w:tr>
      <w:tr w:rsidR="00B8428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7"/>
        </w:trPr>
        <w:tc>
          <w:tcPr>
            <w:tcW w:w="1020" w:type="dxa"/>
            <w:vAlign w:val="center"/>
          </w:tcPr>
          <w:p w:rsidR="00B8428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8762" w:type="dxa"/>
            <w:vAlign w:val="center"/>
          </w:tcPr>
          <w:p w:rsidR="00B8428D" w:rsidRPr="00FE092C" w:rsidRDefault="00B8428D" w:rsidP="00963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Характеристики разброса</w:t>
            </w:r>
          </w:p>
        </w:tc>
      </w:tr>
      <w:tr w:rsidR="003273A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57"/>
        </w:trPr>
        <w:tc>
          <w:tcPr>
            <w:tcW w:w="1020" w:type="dxa"/>
            <w:shd w:val="clear" w:color="auto" w:fill="auto"/>
            <w:vAlign w:val="center"/>
          </w:tcPr>
          <w:p w:rsidR="003273A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88</w:t>
            </w:r>
          </w:p>
        </w:tc>
        <w:tc>
          <w:tcPr>
            <w:tcW w:w="8762" w:type="dxa"/>
            <w:shd w:val="clear" w:color="auto" w:fill="auto"/>
            <w:vAlign w:val="center"/>
          </w:tcPr>
          <w:p w:rsidR="003273AD" w:rsidRPr="00FE092C" w:rsidRDefault="003273AD" w:rsidP="00963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Статистическое оценивание и прогноз</w:t>
            </w:r>
          </w:p>
        </w:tc>
      </w:tr>
      <w:tr w:rsidR="00B8428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57"/>
        </w:trPr>
        <w:tc>
          <w:tcPr>
            <w:tcW w:w="1020" w:type="dxa"/>
            <w:shd w:val="clear" w:color="auto" w:fill="auto"/>
            <w:vAlign w:val="center"/>
          </w:tcPr>
          <w:p w:rsidR="00B8428D" w:rsidRPr="00FE092C" w:rsidRDefault="00B8428D" w:rsidP="00FE09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8762" w:type="dxa"/>
            <w:shd w:val="clear" w:color="auto" w:fill="auto"/>
            <w:vAlign w:val="center"/>
          </w:tcPr>
          <w:p w:rsidR="00B8428D" w:rsidRPr="00FE092C" w:rsidRDefault="00B8428D" w:rsidP="00FE092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Статистическое оценивание и прогноз</w:t>
            </w:r>
          </w:p>
        </w:tc>
      </w:tr>
      <w:tr w:rsidR="00B8428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57"/>
        </w:trPr>
        <w:tc>
          <w:tcPr>
            <w:tcW w:w="1020" w:type="dxa"/>
            <w:shd w:val="clear" w:color="auto" w:fill="auto"/>
            <w:vAlign w:val="center"/>
          </w:tcPr>
          <w:p w:rsidR="00B8428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8762" w:type="dxa"/>
            <w:shd w:val="clear" w:color="auto" w:fill="auto"/>
            <w:vAlign w:val="center"/>
          </w:tcPr>
          <w:p w:rsidR="00B8428D" w:rsidRPr="00FE092C" w:rsidRDefault="00B8428D" w:rsidP="00963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Статистическое оценивание и прогноз</w:t>
            </w:r>
          </w:p>
        </w:tc>
      </w:tr>
      <w:tr w:rsidR="00B8428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09"/>
        </w:trPr>
        <w:tc>
          <w:tcPr>
            <w:tcW w:w="1020" w:type="dxa"/>
            <w:vAlign w:val="center"/>
          </w:tcPr>
          <w:p w:rsidR="00B8428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8762" w:type="dxa"/>
          </w:tcPr>
          <w:p w:rsidR="00B8428D" w:rsidRPr="00FE092C" w:rsidRDefault="00B8428D" w:rsidP="009631C2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Целые и дробные выражения. Доказательство тождеств</w:t>
            </w:r>
          </w:p>
        </w:tc>
      </w:tr>
      <w:tr w:rsidR="00B8428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07"/>
        </w:trPr>
        <w:tc>
          <w:tcPr>
            <w:tcW w:w="1020" w:type="dxa"/>
            <w:vAlign w:val="center"/>
          </w:tcPr>
          <w:p w:rsidR="00B8428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8762" w:type="dxa"/>
          </w:tcPr>
          <w:p w:rsidR="00B8428D" w:rsidRPr="00FE092C" w:rsidRDefault="00B8428D" w:rsidP="009631C2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Степени. Корни. Упрощение выражений</w:t>
            </w:r>
          </w:p>
        </w:tc>
      </w:tr>
      <w:tr w:rsidR="00B8428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44"/>
        </w:trPr>
        <w:tc>
          <w:tcPr>
            <w:tcW w:w="1020" w:type="dxa"/>
            <w:vAlign w:val="center"/>
          </w:tcPr>
          <w:p w:rsidR="00B8428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8762" w:type="dxa"/>
          </w:tcPr>
          <w:p w:rsidR="00B8428D" w:rsidRPr="00FE092C" w:rsidRDefault="00B8428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Степени. Корни. </w:t>
            </w:r>
          </w:p>
          <w:p w:rsidR="00B8428D" w:rsidRPr="00FE092C" w:rsidRDefault="00B8428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Решение уравнений и неравенств</w:t>
            </w:r>
          </w:p>
        </w:tc>
      </w:tr>
      <w:tr w:rsidR="00B8428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52"/>
        </w:trPr>
        <w:tc>
          <w:tcPr>
            <w:tcW w:w="1020" w:type="dxa"/>
            <w:shd w:val="clear" w:color="auto" w:fill="FFFFFF"/>
            <w:vAlign w:val="center"/>
          </w:tcPr>
          <w:p w:rsidR="00B8428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8762" w:type="dxa"/>
            <w:shd w:val="clear" w:color="auto" w:fill="auto"/>
          </w:tcPr>
          <w:p w:rsidR="00B8428D" w:rsidRPr="00FE092C" w:rsidRDefault="00B8428D" w:rsidP="009631C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 xml:space="preserve">Квадратный трехчлен . </w:t>
            </w:r>
          </w:p>
          <w:p w:rsidR="00B8428D" w:rsidRPr="00FE092C" w:rsidRDefault="00B8428D" w:rsidP="009631C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Решение квадратных уравнений и неравенств</w:t>
            </w:r>
          </w:p>
        </w:tc>
      </w:tr>
      <w:tr w:rsidR="00B8428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01"/>
        </w:trPr>
        <w:tc>
          <w:tcPr>
            <w:tcW w:w="1020" w:type="dxa"/>
            <w:shd w:val="clear" w:color="auto" w:fill="FFFFFF"/>
            <w:vAlign w:val="center"/>
          </w:tcPr>
          <w:p w:rsidR="00B8428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8762" w:type="dxa"/>
            <w:shd w:val="clear" w:color="auto" w:fill="auto"/>
          </w:tcPr>
          <w:p w:rsidR="00B8428D" w:rsidRPr="00FE092C" w:rsidRDefault="00B8428D" w:rsidP="009631C2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Графическое решение уравнений</w:t>
            </w:r>
          </w:p>
        </w:tc>
      </w:tr>
      <w:tr w:rsidR="00B8428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55"/>
        </w:trPr>
        <w:tc>
          <w:tcPr>
            <w:tcW w:w="1020" w:type="dxa"/>
            <w:shd w:val="clear" w:color="auto" w:fill="FFFFFF"/>
            <w:vAlign w:val="center"/>
          </w:tcPr>
          <w:p w:rsidR="00B8428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8762" w:type="dxa"/>
            <w:shd w:val="clear" w:color="auto" w:fill="auto"/>
          </w:tcPr>
          <w:p w:rsidR="00B8428D" w:rsidRPr="00FE092C" w:rsidRDefault="00B8428D" w:rsidP="009631C2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Решение систем уравнений</w:t>
            </w:r>
          </w:p>
        </w:tc>
      </w:tr>
      <w:tr w:rsidR="00B8428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33"/>
        </w:trPr>
        <w:tc>
          <w:tcPr>
            <w:tcW w:w="1020" w:type="dxa"/>
            <w:shd w:val="clear" w:color="auto" w:fill="FFFFFF"/>
            <w:vAlign w:val="center"/>
          </w:tcPr>
          <w:p w:rsidR="00B8428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8762" w:type="dxa"/>
            <w:shd w:val="clear" w:color="auto" w:fill="auto"/>
          </w:tcPr>
          <w:p w:rsidR="00B8428D" w:rsidRPr="00FE092C" w:rsidRDefault="00B8428D" w:rsidP="009631C2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Графики. Чтение и исследование.</w:t>
            </w:r>
          </w:p>
        </w:tc>
      </w:tr>
      <w:tr w:rsidR="00B8428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020" w:type="dxa"/>
            <w:shd w:val="clear" w:color="auto" w:fill="FFFFFF"/>
            <w:vAlign w:val="center"/>
          </w:tcPr>
          <w:p w:rsidR="00B8428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8762" w:type="dxa"/>
            <w:shd w:val="clear" w:color="auto" w:fill="auto"/>
          </w:tcPr>
          <w:p w:rsidR="00B8428D" w:rsidRPr="00FE092C" w:rsidRDefault="00B8428D" w:rsidP="009631C2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Построение графиков.</w:t>
            </w:r>
          </w:p>
        </w:tc>
      </w:tr>
      <w:tr w:rsidR="00B8428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30"/>
        </w:trPr>
        <w:tc>
          <w:tcPr>
            <w:tcW w:w="1020" w:type="dxa"/>
            <w:shd w:val="clear" w:color="auto" w:fill="FFFFFF"/>
            <w:vAlign w:val="center"/>
          </w:tcPr>
          <w:p w:rsidR="00B8428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8762" w:type="dxa"/>
            <w:shd w:val="clear" w:color="auto" w:fill="auto"/>
          </w:tcPr>
          <w:p w:rsidR="00B8428D" w:rsidRPr="00FE092C" w:rsidRDefault="00B8428D" w:rsidP="009631C2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Решение задач на движение</w:t>
            </w:r>
          </w:p>
        </w:tc>
      </w:tr>
      <w:tr w:rsidR="00B8428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79"/>
        </w:trPr>
        <w:tc>
          <w:tcPr>
            <w:tcW w:w="1020" w:type="dxa"/>
            <w:shd w:val="clear" w:color="auto" w:fill="FFFFFF"/>
            <w:vAlign w:val="center"/>
          </w:tcPr>
          <w:p w:rsidR="00B8428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8762" w:type="dxa"/>
            <w:shd w:val="clear" w:color="auto" w:fill="auto"/>
          </w:tcPr>
          <w:p w:rsidR="00B8428D" w:rsidRPr="00FE092C" w:rsidRDefault="00B8428D" w:rsidP="009631C2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Решение задач на проценты</w:t>
            </w:r>
          </w:p>
        </w:tc>
      </w:tr>
      <w:tr w:rsidR="00B8428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30"/>
        </w:trPr>
        <w:tc>
          <w:tcPr>
            <w:tcW w:w="1020" w:type="dxa"/>
            <w:shd w:val="clear" w:color="auto" w:fill="FFFFFF"/>
            <w:vAlign w:val="center"/>
          </w:tcPr>
          <w:p w:rsidR="00B8428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8762" w:type="dxa"/>
            <w:shd w:val="clear" w:color="auto" w:fill="auto"/>
          </w:tcPr>
          <w:p w:rsidR="00B8428D" w:rsidRPr="00FE092C" w:rsidRDefault="00B8428D" w:rsidP="009631C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Итоговое тестирование</w:t>
            </w:r>
          </w:p>
        </w:tc>
      </w:tr>
      <w:tr w:rsidR="00B8428D" w:rsidRPr="00FE092C" w:rsidTr="0089135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25"/>
        </w:trPr>
        <w:tc>
          <w:tcPr>
            <w:tcW w:w="1020" w:type="dxa"/>
            <w:shd w:val="clear" w:color="auto" w:fill="FFFFFF"/>
            <w:vAlign w:val="center"/>
          </w:tcPr>
          <w:p w:rsidR="00B8428D" w:rsidRPr="00FE092C" w:rsidRDefault="00B8428D" w:rsidP="009631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eastAsia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8762" w:type="dxa"/>
            <w:shd w:val="clear" w:color="auto" w:fill="auto"/>
          </w:tcPr>
          <w:p w:rsidR="00B8428D" w:rsidRPr="00FE092C" w:rsidRDefault="00D23B96" w:rsidP="009631C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2C">
              <w:rPr>
                <w:rFonts w:ascii="Times New Roman" w:hAnsi="Times New Roman" w:cs="Times New Roman"/>
                <w:sz w:val="24"/>
                <w:szCs w:val="24"/>
              </w:rPr>
              <w:t>Решение задач на процент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89135D" w:rsidRPr="00FE092C" w:rsidRDefault="0089135D" w:rsidP="0089135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89135D" w:rsidRPr="00FE092C" w:rsidRDefault="0089135D" w:rsidP="0089135D">
      <w:pPr>
        <w:rPr>
          <w:rFonts w:ascii="Times New Roman" w:hAnsi="Times New Roman" w:cs="Times New Roman"/>
          <w:sz w:val="24"/>
          <w:szCs w:val="24"/>
        </w:rPr>
      </w:pPr>
      <w:r w:rsidRPr="00FE092C">
        <w:rPr>
          <w:rFonts w:ascii="Times New Roman" w:hAnsi="Times New Roman" w:cs="Times New Roman"/>
          <w:sz w:val="24"/>
          <w:szCs w:val="24"/>
        </w:rPr>
        <w:br w:type="page"/>
      </w:r>
    </w:p>
    <w:p w:rsidR="0089135D" w:rsidRPr="0089135D" w:rsidRDefault="0089135D" w:rsidP="0089135D">
      <w:pPr>
        <w:rPr>
          <w:rFonts w:ascii="Times New Roman" w:hAnsi="Times New Roman" w:cs="Times New Roman"/>
          <w:b/>
          <w:sz w:val="24"/>
          <w:szCs w:val="24"/>
        </w:rPr>
      </w:pPr>
    </w:p>
    <w:sectPr w:rsidR="0089135D" w:rsidRPr="0089135D" w:rsidSect="00A94152">
      <w:footerReference w:type="default" r:id="rId3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C230A" w:rsidRDefault="00AC230A" w:rsidP="009840E6">
      <w:pPr>
        <w:spacing w:after="0" w:line="240" w:lineRule="auto"/>
      </w:pPr>
      <w:r>
        <w:separator/>
      </w:r>
    </w:p>
  </w:endnote>
  <w:endnote w:type="continuationSeparator" w:id="1">
    <w:p w:rsidR="00AC230A" w:rsidRDefault="00AC230A" w:rsidP="009840E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41456"/>
      <w:docPartObj>
        <w:docPartGallery w:val="Page Numbers (Bottom of Page)"/>
        <w:docPartUnique/>
      </w:docPartObj>
    </w:sdtPr>
    <w:sdtContent>
      <w:p w:rsidR="00FE092C" w:rsidRDefault="00401BDC">
        <w:pPr>
          <w:pStyle w:val="ae"/>
          <w:jc w:val="center"/>
        </w:pPr>
        <w:fldSimple w:instr=" PAGE   \* MERGEFORMAT ">
          <w:r w:rsidR="00F84235">
            <w:rPr>
              <w:noProof/>
            </w:rPr>
            <w:t>1</w:t>
          </w:r>
        </w:fldSimple>
      </w:p>
    </w:sdtContent>
  </w:sdt>
  <w:p w:rsidR="00FE092C" w:rsidRDefault="00FE092C">
    <w:pPr>
      <w:pStyle w:val="a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C230A" w:rsidRDefault="00AC230A" w:rsidP="009840E6">
      <w:pPr>
        <w:spacing w:after="0" w:line="240" w:lineRule="auto"/>
      </w:pPr>
      <w:r>
        <w:separator/>
      </w:r>
    </w:p>
  </w:footnote>
  <w:footnote w:type="continuationSeparator" w:id="1">
    <w:p w:rsidR="00AC230A" w:rsidRDefault="00AC230A" w:rsidP="009840E6">
      <w:pPr>
        <w:spacing w:after="0" w:line="240" w:lineRule="auto"/>
      </w:pPr>
      <w:r>
        <w:continuationSeparator/>
      </w:r>
    </w:p>
  </w:footnote>
  <w:footnote w:id="2">
    <w:p w:rsidR="00FE092C" w:rsidRPr="00CA5FB6" w:rsidRDefault="00FE092C" w:rsidP="00A626FD">
      <w:pPr>
        <w:pStyle w:val="af2"/>
        <w:jc w:val="both"/>
        <w:rPr>
          <w:sz w:val="18"/>
        </w:rPr>
      </w:pP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22707F"/>
    <w:multiLevelType w:val="hybridMultilevel"/>
    <w:tmpl w:val="F1F859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8809FA"/>
    <w:multiLevelType w:val="multilevel"/>
    <w:tmpl w:val="FF364772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20A33CAC"/>
    <w:multiLevelType w:val="hybridMultilevel"/>
    <w:tmpl w:val="A31012EE"/>
    <w:lvl w:ilvl="0" w:tplc="4EB03604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2F8F4472"/>
    <w:multiLevelType w:val="multilevel"/>
    <w:tmpl w:val="F5D44A8A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30F325F7"/>
    <w:multiLevelType w:val="multilevel"/>
    <w:tmpl w:val="6FCA0D0A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>
    <w:nsid w:val="36FA511F"/>
    <w:multiLevelType w:val="hybridMultilevel"/>
    <w:tmpl w:val="44561E56"/>
    <w:lvl w:ilvl="0" w:tplc="DFF6A48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>
    <w:nsid w:val="38153CAB"/>
    <w:multiLevelType w:val="hybridMultilevel"/>
    <w:tmpl w:val="A80445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8735FC9"/>
    <w:multiLevelType w:val="multilevel"/>
    <w:tmpl w:val="FD7891E8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>
    <w:nsid w:val="3E503B00"/>
    <w:multiLevelType w:val="hybridMultilevel"/>
    <w:tmpl w:val="5BAC304E"/>
    <w:lvl w:ilvl="0" w:tplc="98C8AF52">
      <w:start w:val="9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8CA389E"/>
    <w:multiLevelType w:val="hybridMultilevel"/>
    <w:tmpl w:val="BE96FA66"/>
    <w:lvl w:ilvl="0" w:tplc="AEE4D76E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49004292"/>
    <w:multiLevelType w:val="multilevel"/>
    <w:tmpl w:val="45B2353E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49FC06BA"/>
    <w:multiLevelType w:val="hybridMultilevel"/>
    <w:tmpl w:val="5824EF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07832DF"/>
    <w:multiLevelType w:val="multilevel"/>
    <w:tmpl w:val="8A428A44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">
    <w:nsid w:val="684F7C58"/>
    <w:multiLevelType w:val="multilevel"/>
    <w:tmpl w:val="18E2013A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>
    <w:nsid w:val="6D936165"/>
    <w:multiLevelType w:val="multilevel"/>
    <w:tmpl w:val="324E38E0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5">
    <w:nsid w:val="72156A5B"/>
    <w:multiLevelType w:val="multilevel"/>
    <w:tmpl w:val="C0040A88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6">
    <w:nsid w:val="759C263C"/>
    <w:multiLevelType w:val="hybridMultilevel"/>
    <w:tmpl w:val="949EF0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B1B0EF1"/>
    <w:multiLevelType w:val="multilevel"/>
    <w:tmpl w:val="A66CF18A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8">
    <w:nsid w:val="7B302158"/>
    <w:multiLevelType w:val="hybridMultilevel"/>
    <w:tmpl w:val="4F587B42"/>
    <w:lvl w:ilvl="0" w:tplc="3D46150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9"/>
  </w:num>
  <w:num w:numId="2">
    <w:abstractNumId w:val="14"/>
  </w:num>
  <w:num w:numId="3">
    <w:abstractNumId w:val="3"/>
  </w:num>
  <w:num w:numId="4">
    <w:abstractNumId w:val="1"/>
  </w:num>
  <w:num w:numId="5">
    <w:abstractNumId w:val="4"/>
  </w:num>
  <w:num w:numId="6">
    <w:abstractNumId w:val="10"/>
  </w:num>
  <w:num w:numId="7">
    <w:abstractNumId w:val="17"/>
  </w:num>
  <w:num w:numId="8">
    <w:abstractNumId w:val="12"/>
  </w:num>
  <w:num w:numId="9">
    <w:abstractNumId w:val="13"/>
  </w:num>
  <w:num w:numId="10">
    <w:abstractNumId w:val="7"/>
  </w:num>
  <w:num w:numId="11">
    <w:abstractNumId w:val="15"/>
  </w:num>
  <w:num w:numId="12">
    <w:abstractNumId w:val="0"/>
  </w:num>
  <w:num w:numId="13">
    <w:abstractNumId w:val="6"/>
  </w:num>
  <w:num w:numId="14">
    <w:abstractNumId w:val="18"/>
  </w:num>
  <w:num w:numId="15">
    <w:abstractNumId w:val="8"/>
  </w:num>
  <w:num w:numId="16">
    <w:abstractNumId w:val="5"/>
  </w:num>
  <w:num w:numId="17">
    <w:abstractNumId w:val="2"/>
  </w:num>
  <w:num w:numId="18">
    <w:abstractNumId w:val="11"/>
  </w:num>
  <w:num w:numId="19">
    <w:abstractNumId w:val="16"/>
  </w:num>
  <w:numIdMacAtCleanup w:val="1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720C8"/>
    <w:rsid w:val="00005372"/>
    <w:rsid w:val="00006ADC"/>
    <w:rsid w:val="00014CE4"/>
    <w:rsid w:val="00032C69"/>
    <w:rsid w:val="000A631C"/>
    <w:rsid w:val="0011511F"/>
    <w:rsid w:val="001530BC"/>
    <w:rsid w:val="0016256E"/>
    <w:rsid w:val="001B32C7"/>
    <w:rsid w:val="001E48B7"/>
    <w:rsid w:val="001F2886"/>
    <w:rsid w:val="00274392"/>
    <w:rsid w:val="002F7CE7"/>
    <w:rsid w:val="00321B38"/>
    <w:rsid w:val="00322F42"/>
    <w:rsid w:val="00323455"/>
    <w:rsid w:val="003273AD"/>
    <w:rsid w:val="00331150"/>
    <w:rsid w:val="00336B91"/>
    <w:rsid w:val="00342BE3"/>
    <w:rsid w:val="003720C8"/>
    <w:rsid w:val="003D2BAB"/>
    <w:rsid w:val="003F40BB"/>
    <w:rsid w:val="00401BDC"/>
    <w:rsid w:val="00421233"/>
    <w:rsid w:val="00427D2B"/>
    <w:rsid w:val="004338E8"/>
    <w:rsid w:val="0048486A"/>
    <w:rsid w:val="00497943"/>
    <w:rsid w:val="004A4333"/>
    <w:rsid w:val="00522B96"/>
    <w:rsid w:val="00532163"/>
    <w:rsid w:val="005D5DC5"/>
    <w:rsid w:val="005E2C06"/>
    <w:rsid w:val="00602C89"/>
    <w:rsid w:val="00602D1F"/>
    <w:rsid w:val="0061215C"/>
    <w:rsid w:val="0067422B"/>
    <w:rsid w:val="006C153C"/>
    <w:rsid w:val="007C3308"/>
    <w:rsid w:val="007D457F"/>
    <w:rsid w:val="007F51D6"/>
    <w:rsid w:val="00820639"/>
    <w:rsid w:val="00834B92"/>
    <w:rsid w:val="00881C55"/>
    <w:rsid w:val="00881FC6"/>
    <w:rsid w:val="0089135D"/>
    <w:rsid w:val="00897ADA"/>
    <w:rsid w:val="008C504C"/>
    <w:rsid w:val="008D6D17"/>
    <w:rsid w:val="008F70A5"/>
    <w:rsid w:val="0093370A"/>
    <w:rsid w:val="00941A36"/>
    <w:rsid w:val="0094736B"/>
    <w:rsid w:val="009559FC"/>
    <w:rsid w:val="009631C2"/>
    <w:rsid w:val="009647BE"/>
    <w:rsid w:val="009840E6"/>
    <w:rsid w:val="009A63ED"/>
    <w:rsid w:val="009B3193"/>
    <w:rsid w:val="009B4CD4"/>
    <w:rsid w:val="009C0A7F"/>
    <w:rsid w:val="009C351D"/>
    <w:rsid w:val="009D2107"/>
    <w:rsid w:val="00A55280"/>
    <w:rsid w:val="00A621DA"/>
    <w:rsid w:val="00A626FD"/>
    <w:rsid w:val="00A94152"/>
    <w:rsid w:val="00AA4FE4"/>
    <w:rsid w:val="00AC230A"/>
    <w:rsid w:val="00AC2631"/>
    <w:rsid w:val="00AE6766"/>
    <w:rsid w:val="00B05E10"/>
    <w:rsid w:val="00B05E34"/>
    <w:rsid w:val="00B17F39"/>
    <w:rsid w:val="00B21892"/>
    <w:rsid w:val="00B41EE4"/>
    <w:rsid w:val="00B70AE5"/>
    <w:rsid w:val="00B8428D"/>
    <w:rsid w:val="00B910ED"/>
    <w:rsid w:val="00BD7D3F"/>
    <w:rsid w:val="00BE6690"/>
    <w:rsid w:val="00BF51C0"/>
    <w:rsid w:val="00C4741D"/>
    <w:rsid w:val="00C541A5"/>
    <w:rsid w:val="00C82976"/>
    <w:rsid w:val="00CA4017"/>
    <w:rsid w:val="00CF28C3"/>
    <w:rsid w:val="00D20233"/>
    <w:rsid w:val="00D23B96"/>
    <w:rsid w:val="00D8239F"/>
    <w:rsid w:val="00DA51A7"/>
    <w:rsid w:val="00DC08DC"/>
    <w:rsid w:val="00E9038C"/>
    <w:rsid w:val="00E9047D"/>
    <w:rsid w:val="00EA3F94"/>
    <w:rsid w:val="00EB5937"/>
    <w:rsid w:val="00EC79B2"/>
    <w:rsid w:val="00F00C6E"/>
    <w:rsid w:val="00F045A9"/>
    <w:rsid w:val="00F76D54"/>
    <w:rsid w:val="00F84235"/>
    <w:rsid w:val="00F91EEE"/>
    <w:rsid w:val="00FA4E2C"/>
    <w:rsid w:val="00FA78C7"/>
    <w:rsid w:val="00FB53C9"/>
    <w:rsid w:val="00FD5C1B"/>
    <w:rsid w:val="00FE01D9"/>
    <w:rsid w:val="00FE092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9038C"/>
  </w:style>
  <w:style w:type="paragraph" w:styleId="1">
    <w:name w:val="heading 1"/>
    <w:basedOn w:val="a"/>
    <w:next w:val="a"/>
    <w:link w:val="10"/>
    <w:uiPriority w:val="9"/>
    <w:qFormat/>
    <w:rsid w:val="00AC263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626F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9038C"/>
    <w:pPr>
      <w:ind w:left="720"/>
      <w:contextualSpacing/>
    </w:pPr>
  </w:style>
  <w:style w:type="character" w:customStyle="1" w:styleId="a4">
    <w:name w:val="Основной текст_"/>
    <w:link w:val="11"/>
    <w:locked/>
    <w:rsid w:val="00E9038C"/>
    <w:rPr>
      <w:rFonts w:ascii="Times New Roman" w:hAnsi="Times New Roman"/>
      <w:shd w:val="clear" w:color="auto" w:fill="FFFFFF"/>
    </w:rPr>
  </w:style>
  <w:style w:type="paragraph" w:customStyle="1" w:styleId="11">
    <w:name w:val="Основной текст1"/>
    <w:basedOn w:val="a"/>
    <w:link w:val="a4"/>
    <w:rsid w:val="00E9038C"/>
    <w:pPr>
      <w:shd w:val="clear" w:color="auto" w:fill="FFFFFF"/>
      <w:spacing w:before="300" w:after="480" w:line="240" w:lineRule="exact"/>
      <w:ind w:hanging="340"/>
    </w:pPr>
    <w:rPr>
      <w:rFonts w:ascii="Times New Roman" w:hAnsi="Times New Roman"/>
    </w:rPr>
  </w:style>
  <w:style w:type="paragraph" w:styleId="a5">
    <w:name w:val="Normal (Web)"/>
    <w:basedOn w:val="a"/>
    <w:unhideWhenUsed/>
    <w:rsid w:val="00E9038C"/>
    <w:pPr>
      <w:spacing w:before="30" w:after="30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table" w:customStyle="1" w:styleId="12">
    <w:name w:val="Сетка таблицы1"/>
    <w:basedOn w:val="a1"/>
    <w:next w:val="a6"/>
    <w:uiPriority w:val="59"/>
    <w:rsid w:val="00E9038C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ragraphStyle">
    <w:name w:val="Paragraph Style"/>
    <w:rsid w:val="00E9038C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table" w:styleId="a6">
    <w:name w:val="Table Grid"/>
    <w:basedOn w:val="a1"/>
    <w:uiPriority w:val="59"/>
    <w:rsid w:val="00E903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11">
    <w:name w:val="Font Style11"/>
    <w:uiPriority w:val="99"/>
    <w:rsid w:val="00E9038C"/>
    <w:rPr>
      <w:rFonts w:ascii="Times New Roman" w:hAnsi="Times New Roman" w:cs="Times New Roman"/>
      <w:sz w:val="32"/>
      <w:szCs w:val="32"/>
    </w:rPr>
  </w:style>
  <w:style w:type="paragraph" w:styleId="a7">
    <w:name w:val="No Spacing"/>
    <w:uiPriority w:val="1"/>
    <w:qFormat/>
    <w:rsid w:val="00014CE4"/>
    <w:pPr>
      <w:spacing w:after="0" w:line="240" w:lineRule="auto"/>
    </w:pPr>
  </w:style>
  <w:style w:type="character" w:customStyle="1" w:styleId="9">
    <w:name w:val="Основной текст (9)_"/>
    <w:basedOn w:val="a0"/>
    <w:rsid w:val="00014CE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90">
    <w:name w:val="Основной текст (9)"/>
    <w:basedOn w:val="9"/>
    <w:rsid w:val="00014CE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/>
    </w:rPr>
  </w:style>
  <w:style w:type="character" w:customStyle="1" w:styleId="127">
    <w:name w:val="Основной текст (127)_"/>
    <w:basedOn w:val="a0"/>
    <w:rsid w:val="009C0A7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1270">
    <w:name w:val="Основной текст (127)"/>
    <w:basedOn w:val="127"/>
    <w:rsid w:val="009C0A7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12711pt">
    <w:name w:val="Основной текст (127) + 11 pt"/>
    <w:basedOn w:val="127"/>
    <w:rsid w:val="009C0A7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/>
    </w:rPr>
  </w:style>
  <w:style w:type="character" w:customStyle="1" w:styleId="12711pt0">
    <w:name w:val="Основной текст (127) + 11 pt;Курсив"/>
    <w:basedOn w:val="127"/>
    <w:rsid w:val="009C0A7F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/>
    </w:rPr>
  </w:style>
  <w:style w:type="character" w:customStyle="1" w:styleId="120">
    <w:name w:val="Основной текст (12)_"/>
    <w:basedOn w:val="a0"/>
    <w:rsid w:val="005D5DC5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22"/>
      <w:szCs w:val="22"/>
      <w:u w:val="none"/>
    </w:rPr>
  </w:style>
  <w:style w:type="character" w:customStyle="1" w:styleId="121">
    <w:name w:val="Основной текст (12)"/>
    <w:basedOn w:val="120"/>
    <w:rsid w:val="005D5DC5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/>
    </w:rPr>
  </w:style>
  <w:style w:type="character" w:customStyle="1" w:styleId="122">
    <w:name w:val="Основной текст (12) + Не курсив"/>
    <w:basedOn w:val="120"/>
    <w:rsid w:val="005D5DC5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/>
    </w:rPr>
  </w:style>
  <w:style w:type="paragraph" w:styleId="a8">
    <w:name w:val="Balloon Text"/>
    <w:basedOn w:val="a"/>
    <w:link w:val="a9"/>
    <w:uiPriority w:val="99"/>
    <w:semiHidden/>
    <w:unhideWhenUsed/>
    <w:rsid w:val="009C35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9C351D"/>
    <w:rPr>
      <w:rFonts w:ascii="Tahoma" w:hAnsi="Tahoma" w:cs="Tahoma"/>
      <w:sz w:val="16"/>
      <w:szCs w:val="16"/>
    </w:rPr>
  </w:style>
  <w:style w:type="character" w:customStyle="1" w:styleId="91">
    <w:name w:val="Основной текст (9) + Полужирный"/>
    <w:basedOn w:val="9"/>
    <w:rsid w:val="009C351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/>
    </w:rPr>
  </w:style>
  <w:style w:type="table" w:customStyle="1" w:styleId="21">
    <w:name w:val="Сетка таблицы2"/>
    <w:basedOn w:val="a1"/>
    <w:next w:val="a6"/>
    <w:uiPriority w:val="59"/>
    <w:rsid w:val="00C4741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AC263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a">
    <w:name w:val="TOC Heading"/>
    <w:basedOn w:val="1"/>
    <w:next w:val="a"/>
    <w:uiPriority w:val="39"/>
    <w:semiHidden/>
    <w:unhideWhenUsed/>
    <w:qFormat/>
    <w:rsid w:val="00881FC6"/>
    <w:pPr>
      <w:outlineLvl w:val="9"/>
    </w:pPr>
  </w:style>
  <w:style w:type="paragraph" w:styleId="13">
    <w:name w:val="toc 1"/>
    <w:basedOn w:val="a"/>
    <w:next w:val="a"/>
    <w:autoRedefine/>
    <w:uiPriority w:val="39"/>
    <w:unhideWhenUsed/>
    <w:rsid w:val="00A94152"/>
    <w:pPr>
      <w:spacing w:after="100"/>
      <w:jc w:val="both"/>
    </w:pPr>
  </w:style>
  <w:style w:type="paragraph" w:styleId="22">
    <w:name w:val="toc 2"/>
    <w:basedOn w:val="a"/>
    <w:next w:val="a"/>
    <w:autoRedefine/>
    <w:uiPriority w:val="39"/>
    <w:unhideWhenUsed/>
    <w:rsid w:val="00881FC6"/>
    <w:pPr>
      <w:spacing w:after="100"/>
      <w:ind w:left="220"/>
    </w:pPr>
  </w:style>
  <w:style w:type="character" w:styleId="ab">
    <w:name w:val="Hyperlink"/>
    <w:basedOn w:val="a0"/>
    <w:uiPriority w:val="99"/>
    <w:unhideWhenUsed/>
    <w:rsid w:val="00881FC6"/>
    <w:rPr>
      <w:color w:val="0000FF" w:themeColor="hyperlink"/>
      <w:u w:val="single"/>
    </w:rPr>
  </w:style>
  <w:style w:type="paragraph" w:styleId="ac">
    <w:name w:val="header"/>
    <w:basedOn w:val="a"/>
    <w:link w:val="ad"/>
    <w:uiPriority w:val="99"/>
    <w:semiHidden/>
    <w:unhideWhenUsed/>
    <w:rsid w:val="009840E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semiHidden/>
    <w:rsid w:val="009840E6"/>
  </w:style>
  <w:style w:type="paragraph" w:styleId="ae">
    <w:name w:val="footer"/>
    <w:basedOn w:val="a"/>
    <w:link w:val="af"/>
    <w:uiPriority w:val="99"/>
    <w:unhideWhenUsed/>
    <w:rsid w:val="009840E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840E6"/>
  </w:style>
  <w:style w:type="character" w:customStyle="1" w:styleId="9Exact">
    <w:name w:val="Основной текст (9) Exact"/>
    <w:basedOn w:val="9"/>
    <w:rsid w:val="0048486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1"/>
      <w:w w:val="100"/>
      <w:position w:val="0"/>
      <w:sz w:val="21"/>
      <w:szCs w:val="21"/>
      <w:u w:val="none"/>
    </w:rPr>
  </w:style>
  <w:style w:type="character" w:customStyle="1" w:styleId="92">
    <w:name w:val="Основной текст (9) + Курсив"/>
    <w:basedOn w:val="9"/>
    <w:rsid w:val="0048486A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/>
    </w:rPr>
  </w:style>
  <w:style w:type="paragraph" w:styleId="af0">
    <w:name w:val="Subtitle"/>
    <w:basedOn w:val="a"/>
    <w:next w:val="a"/>
    <w:link w:val="af1"/>
    <w:uiPriority w:val="11"/>
    <w:qFormat/>
    <w:rsid w:val="0011511F"/>
    <w:pPr>
      <w:spacing w:after="560" w:line="240" w:lineRule="auto"/>
      <w:jc w:val="center"/>
    </w:pPr>
    <w:rPr>
      <w:rFonts w:asciiTheme="majorHAnsi" w:eastAsiaTheme="majorEastAsia" w:hAnsiTheme="majorHAnsi" w:cstheme="majorBidi"/>
      <w:caps/>
      <w:spacing w:val="20"/>
      <w:sz w:val="18"/>
      <w:szCs w:val="18"/>
      <w:lang w:val="en-US" w:bidi="en-US"/>
    </w:rPr>
  </w:style>
  <w:style w:type="character" w:customStyle="1" w:styleId="af1">
    <w:name w:val="Подзаголовок Знак"/>
    <w:basedOn w:val="a0"/>
    <w:link w:val="af0"/>
    <w:uiPriority w:val="11"/>
    <w:rsid w:val="0011511F"/>
    <w:rPr>
      <w:rFonts w:asciiTheme="majorHAnsi" w:eastAsiaTheme="majorEastAsia" w:hAnsiTheme="majorHAnsi" w:cstheme="majorBidi"/>
      <w:caps/>
      <w:spacing w:val="20"/>
      <w:sz w:val="18"/>
      <w:szCs w:val="18"/>
      <w:lang w:val="en-US" w:bidi="en-US"/>
    </w:rPr>
  </w:style>
  <w:style w:type="character" w:customStyle="1" w:styleId="20">
    <w:name w:val="Заголовок 2 Знак"/>
    <w:basedOn w:val="a0"/>
    <w:link w:val="2"/>
    <w:uiPriority w:val="9"/>
    <w:semiHidden/>
    <w:rsid w:val="00A626F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f2">
    <w:name w:val="footnote text"/>
    <w:basedOn w:val="a"/>
    <w:link w:val="af3"/>
    <w:uiPriority w:val="99"/>
    <w:semiHidden/>
    <w:unhideWhenUsed/>
    <w:rsid w:val="00A626FD"/>
    <w:pPr>
      <w:spacing w:after="0" w:line="240" w:lineRule="auto"/>
    </w:pPr>
    <w:rPr>
      <w:sz w:val="20"/>
      <w:szCs w:val="20"/>
    </w:rPr>
  </w:style>
  <w:style w:type="character" w:customStyle="1" w:styleId="af3">
    <w:name w:val="Текст сноски Знак"/>
    <w:basedOn w:val="a0"/>
    <w:link w:val="af2"/>
    <w:uiPriority w:val="99"/>
    <w:semiHidden/>
    <w:rsid w:val="00A626FD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hyperlink" Target="file:///C:\Users\User\Desktop\&#1056;&#1072;&#1073;&#1086;&#1095;&#1080;&#1077;%20&#1087;&#1088;&#1086;&#1075;&#1088;&#1072;&#1084;&#1084;&#1099;%202012-2013\&#1056;&#1055;%208%20&#1082;&#1083;&#1072;&#1089;&#1089;%202017-18\&#1059;&#1088;&#1086;&#1082;%20&#1040;-8\&#1082;&#1074;&#1072;&#1076;&#1088;&#1072;&#1090;&#1085;&#1099;&#1077;+&#1091;&#1088;&#1072;&#1074;&#1085;&#1077;&#1085;&#1080;&#1103;.doc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hyperlink" Target="file:///C:\Users\User\Desktop\&#1056;&#1072;&#1073;&#1086;&#1095;&#1080;&#1077;%20&#1087;&#1088;&#1086;&#1075;&#1088;&#1072;&#1084;&#1084;&#1099;%202012-2013\&#1056;&#1055;%208%20&#1082;&#1083;&#1072;&#1089;&#1089;%202017-18\&#1059;&#1089;&#1090;&#1085;&#1099;&#1081;%20&#1089;&#1095;&#1077;&#1090;%20&#1085;&#1072;%20&#1091;&#1088;&#1086;&#1082;&#1072;&#1093;%20&#1040;-8\&#1050;&#1072;&#1082;%20&#1088;&#1077;&#1096;.&#1085;&#1077;&#1087;&#1086;&#1083;&#1085;.&#1091;&#1088;&#1072;&#1074;&#1085;.docx" TargetMode="External"/><Relationship Id="rId38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7C87819-3033-46A6-86F7-FB317A4BDA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2</TotalTime>
  <Pages>1</Pages>
  <Words>6344</Words>
  <Characters>36161</Characters>
  <Application>Microsoft Office Word</Application>
  <DocSecurity>0</DocSecurity>
  <Lines>301</Lines>
  <Paragraphs>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24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44</cp:revision>
  <cp:lastPrinted>2019-08-30T04:35:00Z</cp:lastPrinted>
  <dcterms:created xsi:type="dcterms:W3CDTF">2017-09-25T10:47:00Z</dcterms:created>
  <dcterms:modified xsi:type="dcterms:W3CDTF">2019-09-10T06:05:00Z</dcterms:modified>
</cp:coreProperties>
</file>